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6507" w:rsidRPr="000870C8" w:rsidRDefault="00226507" w:rsidP="006E5CBE">
      <w:pPr>
        <w:tabs>
          <w:tab w:val="left" w:pos="284"/>
          <w:tab w:val="left" w:pos="2835"/>
          <w:tab w:val="left" w:pos="5387"/>
          <w:tab w:val="left" w:pos="7938"/>
        </w:tabs>
        <w:spacing w:before="10" w:after="10"/>
        <w:jc w:val="both"/>
        <w:rPr>
          <w:sz w:val="2"/>
        </w:rPr>
      </w:pPr>
    </w:p>
    <w:tbl>
      <w:tblPr>
        <w:tblW w:w="5000" w:type="pct"/>
        <w:tblLook w:val="01E0" w:firstRow="1" w:lastRow="1" w:firstColumn="1" w:lastColumn="1" w:noHBand="0" w:noVBand="0"/>
      </w:tblPr>
      <w:tblGrid>
        <w:gridCol w:w="4550"/>
        <w:gridCol w:w="5939"/>
      </w:tblGrid>
      <w:tr w:rsidR="00226507" w:rsidRPr="000870C8" w:rsidTr="00C92224">
        <w:trPr>
          <w:trHeight w:val="1701"/>
        </w:trPr>
        <w:tc>
          <w:tcPr>
            <w:tcW w:w="2169" w:type="pct"/>
            <w:shd w:val="clear" w:color="auto" w:fill="auto"/>
          </w:tcPr>
          <w:p w:rsidR="00226507" w:rsidRPr="000870C8" w:rsidRDefault="00226507" w:rsidP="006E5CBE">
            <w:pPr>
              <w:tabs>
                <w:tab w:val="left" w:pos="284"/>
                <w:tab w:val="left" w:pos="2835"/>
                <w:tab w:val="left" w:pos="5387"/>
                <w:tab w:val="left" w:pos="7938"/>
              </w:tabs>
              <w:spacing w:before="10" w:after="10"/>
              <w:jc w:val="center"/>
              <w:rPr>
                <w:b/>
                <w:bCs/>
                <w:lang w:val="it-IT"/>
              </w:rPr>
            </w:pPr>
            <w:r w:rsidRPr="000870C8">
              <w:rPr>
                <w:b/>
                <w:bCs/>
                <w:lang w:val="it-IT"/>
              </w:rPr>
              <w:t>SỞ GD &amp; ĐT QUẢNG NAM</w:t>
            </w:r>
          </w:p>
          <w:p w:rsidR="00226507" w:rsidRPr="000870C8" w:rsidRDefault="00ED4372" w:rsidP="006E5CBE">
            <w:pPr>
              <w:tabs>
                <w:tab w:val="left" w:pos="284"/>
                <w:tab w:val="left" w:pos="2835"/>
                <w:tab w:val="left" w:pos="5387"/>
                <w:tab w:val="left" w:pos="7938"/>
              </w:tabs>
              <w:spacing w:before="10" w:after="10"/>
              <w:jc w:val="center"/>
              <w:rPr>
                <w:b/>
                <w:bCs/>
                <w:lang w:val="vi-VN"/>
              </w:rPr>
            </w:pPr>
            <w:r w:rsidRPr="000870C8">
              <w:rPr>
                <w:b/>
                <w:bCs/>
                <w:noProof/>
              </w:rPr>
              <mc:AlternateContent>
                <mc:Choice Requires="wps">
                  <w:drawing>
                    <wp:anchor distT="0" distB="0" distL="114300" distR="114300" simplePos="0" relativeHeight="251670528" behindDoc="0" locked="0" layoutInCell="1" allowOverlap="1">
                      <wp:simplePos x="0" y="0"/>
                      <wp:positionH relativeFrom="column">
                        <wp:posOffset>507365</wp:posOffset>
                      </wp:positionH>
                      <wp:positionV relativeFrom="paragraph">
                        <wp:posOffset>186055</wp:posOffset>
                      </wp:positionV>
                      <wp:extent cx="1800225" cy="0"/>
                      <wp:effectExtent l="9525" t="8890" r="9525" b="10160"/>
                      <wp:wrapNone/>
                      <wp:docPr id="32" name="Line 1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064D3C" id="Line 162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5pt,14.65pt" to="181.7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cEzFgIAAC0EAAAOAAAAZHJzL2Uyb0RvYy54bWysU02P2yAQvVfqf0DcE3+sN5u14qwqO+ll&#10;24202x9AAMeoGBCQOFHV/96BxFG2vVRVfcADM/N4M/NYPB17iQ7cOqFVhbNpihFXVDOhdhX+9rae&#10;zDFynihGpFa8wifu8NPy44fFYEqe605Lxi0CEOXKwVS4896USeJox3viptpwBc5W25542NpdwiwZ&#10;AL2XSZ6ms2TQlhmrKXcOTpuzEy8jftty6l/a1nGPZIWBm4+rjes2rMlyQcqdJaYT9EKD/AOLnggF&#10;l16hGuIJ2lvxB1QvqNVOt35KdZ/othWUxxqgmiz9rZrXjhgea4HmOHNtk/t/sPTrYWORYBW+yzFS&#10;pIcZPQvFUTbLi9CdwbgSgmq1saE+elSv5lnT7w4pXXdE7Xhk+XYykJmFjORdStg4A3dshy+aQQzZ&#10;ex1bdWxtHyChCegYJ3K6ToQfPaJwmM3TNM/vMaKjLyHlmGis85+57lEwKiyBdgQmh2fnAxFSjiHh&#10;HqXXQso4cKnQAOD5Q5rGDKelYMEb4pzdbWtp0YEEzcQvlgWe2zCr94pFtI4TtrrYngh5tuF2qQIe&#10;1AJ8LtZZFD8e08fVfDUvJkU+W02KtGkmn9Z1MZmts4f75q6p6yb7GahlRdkJxrgK7EaBZsXfCeDy&#10;VM7Sukr02ofkPXpsGJAd/5F0HGaY31kJW81OGzsOGTQZgy/vJ4j+dg/27Stf/gIAAP//AwBQSwME&#10;FAAGAAgAAAAhAEXFUkDfAAAACAEAAA8AAABkcnMvZG93bnJldi54bWxMj8FOwzAQRO9I/IO1SNyo&#10;Q4LaJI1TIVBVgXppi9TrNlniQLxOY7cNf48RBzjOzmjmbbEYTSfONLjWsoL7SQSCuLJ1y42Ct93y&#10;LgXhPHKNnWVS8EUOFuX1VYF5bS+8ofPWNyKUsMtRgfa+z6V0lSaDbmJ74uC928GgD3JoZD3gJZSb&#10;TsZRNJUGWw4LGnt60lR9bk9GAT6vNn6fxq+z9kWvP3bL40qnR6Vub8bHOQhPo/8Lww9+QIcyMB3s&#10;iWsnOgWzLAtJBXGWgAh+Mk0eQBx+D7Is5P8Hym8AAAD//wMAUEsBAi0AFAAGAAgAAAAhALaDOJL+&#10;AAAA4QEAABMAAAAAAAAAAAAAAAAAAAAAAFtDb250ZW50X1R5cGVzXS54bWxQSwECLQAUAAYACAAA&#10;ACEAOP0h/9YAAACUAQAACwAAAAAAAAAAAAAAAAAvAQAAX3JlbHMvLnJlbHNQSwECLQAUAAYACAAA&#10;ACEAKJ3BMxYCAAAtBAAADgAAAAAAAAAAAAAAAAAuAgAAZHJzL2Uyb0RvYy54bWxQSwECLQAUAAYA&#10;CAAAACEARcVSQN8AAAAIAQAADwAAAAAAAAAAAAAAAABwBAAAZHJzL2Rvd25yZXYueG1sUEsFBgAA&#10;AAAEAAQA8wAAAHwFAAAAAA==&#10;" strokeweight="1pt"/>
                  </w:pict>
                </mc:Fallback>
              </mc:AlternateContent>
            </w:r>
            <w:r w:rsidR="00226507" w:rsidRPr="000870C8">
              <w:rPr>
                <w:b/>
                <w:bCs/>
                <w:noProof/>
                <w:lang w:val="it-IT"/>
              </w:rPr>
              <w:t>TRƯỜNG THPT NGUYỄN THÁI BÌNH</w:t>
            </w:r>
          </w:p>
          <w:p w:rsidR="00226507" w:rsidRPr="000870C8" w:rsidRDefault="00ED4372" w:rsidP="00A25EE6">
            <w:pPr>
              <w:tabs>
                <w:tab w:val="left" w:pos="284"/>
                <w:tab w:val="left" w:pos="2835"/>
                <w:tab w:val="left" w:pos="5387"/>
                <w:tab w:val="left" w:pos="7938"/>
              </w:tabs>
              <w:spacing w:before="10" w:after="10"/>
              <w:jc w:val="center"/>
              <w:rPr>
                <w:b/>
              </w:rPr>
            </w:pPr>
            <w:r w:rsidRPr="000870C8">
              <w:rPr>
                <w:b/>
                <w:bCs/>
                <w:noProof/>
              </w:rPr>
              <mc:AlternateContent>
                <mc:Choice Requires="wps">
                  <w:drawing>
                    <wp:anchor distT="0" distB="0" distL="114300" distR="114300" simplePos="0" relativeHeight="251671552" behindDoc="0" locked="0" layoutInCell="0" allowOverlap="1">
                      <wp:simplePos x="0" y="0"/>
                      <wp:positionH relativeFrom="column">
                        <wp:posOffset>654050</wp:posOffset>
                      </wp:positionH>
                      <wp:positionV relativeFrom="paragraph">
                        <wp:posOffset>479425</wp:posOffset>
                      </wp:positionV>
                      <wp:extent cx="1485900" cy="228600"/>
                      <wp:effectExtent l="13335" t="9525" r="5715" b="9525"/>
                      <wp:wrapNone/>
                      <wp:docPr id="31" name="Rectangle 16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28600"/>
                              </a:xfrm>
                              <a:prstGeom prst="rect">
                                <a:avLst/>
                              </a:prstGeom>
                              <a:solidFill>
                                <a:srgbClr val="FFFFFF"/>
                              </a:solidFill>
                              <a:ln w="9525">
                                <a:solidFill>
                                  <a:srgbClr val="000000"/>
                                </a:solidFill>
                                <a:miter lim="800000"/>
                                <a:headEnd/>
                                <a:tailEnd/>
                              </a:ln>
                            </wps:spPr>
                            <wps:txbx>
                              <w:txbxContent>
                                <w:p w:rsidR="00D40B77" w:rsidRPr="00D10D4A" w:rsidRDefault="00D40B77" w:rsidP="00226507">
                                  <w:pPr>
                                    <w:jc w:val="center"/>
                                    <w:rPr>
                                      <w:b/>
                                      <w:bCs/>
                                      <w:sz w:val="23"/>
                                      <w:szCs w:val="23"/>
                                    </w:rPr>
                                  </w:pPr>
                                  <w:r w:rsidRPr="00D10D4A">
                                    <w:rPr>
                                      <w:b/>
                                      <w:bCs/>
                                      <w:sz w:val="23"/>
                                      <w:szCs w:val="23"/>
                                    </w:rPr>
                                    <w:t>ĐỀ CHÍNH THỨC</w:t>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25" o:spid="_x0000_s1026" style="position:absolute;left:0;text-align:left;margin-left:51.5pt;margin-top:37.75pt;width:117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4P6IAIAAD8EAAAOAAAAZHJzL2Uyb0RvYy54bWysU9uO0zAQfUfiHyy/0yRdWnWjpqtVlyKk&#10;BVYsfIDjOImFb4zdJuXrGTttd7mIB4QfrBl7fHzmzMz6ZtSKHAR4aU1Fi1lOiTDcNtJ0Ff3yefdq&#10;RYkPzDRMWSMqehSe3mxevlgPrhRz21vVCCAIYnw5uIr2IbgyyzzvhWZ+Zp0weNla0CygC13WABsQ&#10;XatsnufLbLDQOLBceI+nd9Ml3ST8thU8fGxbLwJRFUVuIe2Q9jru2WbNyg6Y6yU/0WD/wEIzafDT&#10;C9QdC4zsQf4GpSUH620bZtzqzLat5CLlgNkU+S/ZPPbMiZQLiuPdRSb//2D5h8MDENlU9KqgxDCN&#10;NfqEqjHTKUGK5XwRJRqcLzHy0T1ATNK7e8u/emLstsdAcQtgh16wBokVMT776UF0PD4l9fDeNvgB&#10;2web1Bpb0BEQdSBjKsrxUhQxBsLxsHi9WlznWDuOd/P5aol2/IKV59cOfHgrrCbRqCgg/YTODvc+&#10;TKHnkMTeKtnspFLJga7eKiAHhg2yS+uE7p+HKUOGil4vUI6/Q+Rp/QlCy4CdrqSu6OoSxMoo2xvT&#10;IE1WBibVZGN2ypx0jNJNJQhjPWJg1LO2zREVBTt1NE4gGr2F75QM2M0V9d/2DAQl6p3BqsTWT8YV&#10;yocOnE/rs8EMx+cVDZRM5jZMY7J3ILse0YuUurG3WL1WJmGfmJy4Ypem0pwmKo7Bcz9FPc395gcA&#10;AAD//wMAUEsDBBQABgAIAAAAIQAMwr8G3gAAAAoBAAAPAAAAZHJzL2Rvd25yZXYueG1sTI/NTsMw&#10;EITvSLyDtUjcqBOiEBTiVIiqXJD4KYXzNt4mEfE6it02vD3LCY6zM5r9plrOblBHmkLv2UC6SEAR&#10;N9723BrYvq+vbkGFiGxx8EwGvinAsj4/q7C0/sRvdNzEVkkJhxINdDGOpdah6chhWPiRWLy9nxxG&#10;kVOr7YQnKXeDvk6SG+2wZ/nQ4UgPHTVfm4Mz8Lr9SMfmZZ9/zuvVMz6tbJE/RmMuL+b7O1CR5vgX&#10;hl98QYdamHb+wDaoQXSSyZZooMhzUBLIskIOO3HSNAddV/r/hPoHAAD//wMAUEsBAi0AFAAGAAgA&#10;AAAhALaDOJL+AAAA4QEAABMAAAAAAAAAAAAAAAAAAAAAAFtDb250ZW50X1R5cGVzXS54bWxQSwEC&#10;LQAUAAYACAAAACEAOP0h/9YAAACUAQAACwAAAAAAAAAAAAAAAAAvAQAAX3JlbHMvLnJlbHNQSwEC&#10;LQAUAAYACAAAACEAWp+D+iACAAA/BAAADgAAAAAAAAAAAAAAAAAuAgAAZHJzL2Uyb0RvYy54bWxQ&#10;SwECLQAUAAYACAAAACEADMK/Bt4AAAAKAQAADwAAAAAAAAAAAAAAAAB6BAAAZHJzL2Rvd25yZXYu&#10;eG1sUEsFBgAAAAAEAAQA8wAAAIUFAAAAAA==&#10;" o:allowincell="f">
                      <v:textbox inset="0,1mm,0,0">
                        <w:txbxContent>
                          <w:p w:rsidR="00D40B77" w:rsidRPr="00D10D4A" w:rsidRDefault="00D40B77" w:rsidP="00226507">
                            <w:pPr>
                              <w:jc w:val="center"/>
                              <w:rPr>
                                <w:b/>
                                <w:bCs/>
                                <w:sz w:val="23"/>
                                <w:szCs w:val="23"/>
                              </w:rPr>
                            </w:pPr>
                            <w:r w:rsidRPr="00D10D4A">
                              <w:rPr>
                                <w:b/>
                                <w:bCs/>
                                <w:sz w:val="23"/>
                                <w:szCs w:val="23"/>
                              </w:rPr>
                              <w:t>ĐỀ CHÍNH THỨC</w:t>
                            </w:r>
                          </w:p>
                        </w:txbxContent>
                      </v:textbox>
                    </v:rect>
                  </w:pict>
                </mc:Fallback>
              </mc:AlternateContent>
            </w:r>
            <w:r w:rsidR="00211EDE" w:rsidRPr="000870C8">
              <w:rPr>
                <w:i/>
                <w:iCs/>
              </w:rPr>
              <w:t>Đề gồm có 02 trang</w:t>
            </w:r>
            <w:r w:rsidR="00226507" w:rsidRPr="000870C8">
              <w:rPr>
                <w:i/>
                <w:iCs/>
              </w:rPr>
              <w:t>)</w:t>
            </w:r>
          </w:p>
        </w:tc>
        <w:tc>
          <w:tcPr>
            <w:tcW w:w="2831" w:type="pct"/>
            <w:shd w:val="clear" w:color="auto" w:fill="auto"/>
          </w:tcPr>
          <w:p w:rsidR="00226507" w:rsidRPr="000870C8" w:rsidRDefault="00CC7F42" w:rsidP="006E5CBE">
            <w:pPr>
              <w:tabs>
                <w:tab w:val="left" w:pos="284"/>
                <w:tab w:val="left" w:pos="2835"/>
                <w:tab w:val="left" w:pos="5387"/>
                <w:tab w:val="left" w:pos="7938"/>
              </w:tabs>
              <w:spacing w:before="10" w:after="10"/>
              <w:jc w:val="center"/>
              <w:rPr>
                <w:b/>
                <w:bCs/>
              </w:rPr>
            </w:pPr>
            <w:r w:rsidRPr="000870C8">
              <w:rPr>
                <w:b/>
                <w:bCs/>
              </w:rPr>
              <w:t>KIỂM TRA CUỐI KỲ</w:t>
            </w:r>
            <w:r w:rsidR="00226507" w:rsidRPr="000870C8">
              <w:rPr>
                <w:b/>
                <w:bCs/>
              </w:rPr>
              <w:t xml:space="preserve"> - HỌC KỲ I</w:t>
            </w:r>
          </w:p>
          <w:p w:rsidR="00226507" w:rsidRPr="000870C8" w:rsidRDefault="00226507" w:rsidP="006E5CBE">
            <w:pPr>
              <w:tabs>
                <w:tab w:val="left" w:pos="284"/>
                <w:tab w:val="left" w:pos="2835"/>
                <w:tab w:val="left" w:pos="5387"/>
                <w:tab w:val="left" w:pos="7938"/>
              </w:tabs>
              <w:spacing w:before="10" w:after="10"/>
              <w:jc w:val="center"/>
              <w:rPr>
                <w:b/>
                <w:bCs/>
              </w:rPr>
            </w:pPr>
            <w:r w:rsidRPr="000870C8">
              <w:rPr>
                <w:b/>
                <w:bCs/>
              </w:rPr>
              <w:t>NĂM HỌC: 2022 - 2023</w:t>
            </w:r>
          </w:p>
          <w:p w:rsidR="00226507" w:rsidRPr="000870C8" w:rsidRDefault="00226507" w:rsidP="006E5CBE">
            <w:pPr>
              <w:tabs>
                <w:tab w:val="left" w:pos="284"/>
                <w:tab w:val="left" w:pos="2835"/>
                <w:tab w:val="left" w:pos="5387"/>
                <w:tab w:val="left" w:pos="7938"/>
              </w:tabs>
              <w:spacing w:before="10" w:after="10"/>
              <w:jc w:val="center"/>
              <w:rPr>
                <w:b/>
                <w:bCs/>
              </w:rPr>
            </w:pPr>
            <w:r w:rsidRPr="000870C8">
              <w:rPr>
                <w:b/>
                <w:bCs/>
              </w:rPr>
              <w:t>MÔN: VẬT LÍ 10</w:t>
            </w:r>
          </w:p>
          <w:p w:rsidR="00226507" w:rsidRPr="000870C8" w:rsidRDefault="00226507" w:rsidP="006E5CBE">
            <w:pPr>
              <w:tabs>
                <w:tab w:val="left" w:pos="284"/>
                <w:tab w:val="left" w:pos="2835"/>
                <w:tab w:val="left" w:pos="5387"/>
                <w:tab w:val="left" w:pos="7938"/>
              </w:tabs>
              <w:spacing w:before="10" w:after="10"/>
              <w:jc w:val="center"/>
            </w:pPr>
            <w:r w:rsidRPr="000870C8">
              <w:rPr>
                <w:i/>
                <w:iCs/>
              </w:rPr>
              <w:t>Thời gian làm bài: 45 phút (không kể thời gian phát đề)</w:t>
            </w:r>
            <w:r w:rsidR="00ED4372" w:rsidRPr="000870C8">
              <w:rPr>
                <w:b/>
                <w:bCs/>
                <w:noProof/>
              </w:rPr>
              <mc:AlternateContent>
                <mc:Choice Requires="wps">
                  <w:drawing>
                    <wp:anchor distT="0" distB="0" distL="114300" distR="114300" simplePos="0" relativeHeight="251672576" behindDoc="0" locked="0" layoutInCell="0" allowOverlap="1" wp14:anchorId="5E01D5C3" wp14:editId="077276AE">
                      <wp:simplePos x="0" y="0"/>
                      <wp:positionH relativeFrom="column">
                        <wp:posOffset>5286375</wp:posOffset>
                      </wp:positionH>
                      <wp:positionV relativeFrom="paragraph">
                        <wp:posOffset>819785</wp:posOffset>
                      </wp:positionV>
                      <wp:extent cx="972185" cy="228600"/>
                      <wp:effectExtent l="6985" t="6985" r="11430" b="12065"/>
                      <wp:wrapNone/>
                      <wp:docPr id="29" name="Rectangle 16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2185" cy="228600"/>
                              </a:xfrm>
                              <a:prstGeom prst="rect">
                                <a:avLst/>
                              </a:prstGeom>
                              <a:solidFill>
                                <a:srgbClr val="FFFFFF"/>
                              </a:solidFill>
                              <a:ln w="9525">
                                <a:solidFill>
                                  <a:srgbClr val="000000"/>
                                </a:solidFill>
                                <a:miter lim="800000"/>
                                <a:headEnd/>
                                <a:tailEnd/>
                              </a:ln>
                            </wps:spPr>
                            <wps:txbx>
                              <w:txbxContent>
                                <w:p w:rsidR="00D40B77" w:rsidRPr="00D10D4A" w:rsidRDefault="00D40B77" w:rsidP="00226507">
                                  <w:pPr>
                                    <w:rPr>
                                      <w:b/>
                                      <w:bCs/>
                                      <w:sz w:val="23"/>
                                      <w:szCs w:val="23"/>
                                    </w:rPr>
                                  </w:pPr>
                                  <w:r>
                                    <w:rPr>
                                      <w:b/>
                                      <w:bCs/>
                                      <w:sz w:val="23"/>
                                      <w:szCs w:val="23"/>
                                    </w:rPr>
                                    <w:t>MÃ ĐỀ: 208</w:t>
                                  </w:r>
                                </w:p>
                              </w:txbxContent>
                            </wps:txbx>
                            <wps:bodyPr rot="0" vert="horz" wrap="square" lIns="3600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26" o:spid="_x0000_s1041" style="position:absolute;left:0;text-align:left;margin-left:416.25pt;margin-top:64.55pt;width:76.55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wXxKAIAAEoEAAAOAAAAZHJzL2Uyb0RvYy54bWysVNuO0zAQfUfiHyy/01xQSzdqulp1KUJa&#10;YMXCBziOk1j4xthtWr6esdOWLvCEyIM1Y4+Pz5yZyer2oBXZC/DSmpoWs5wSYbhtpelr+vXL9tWS&#10;Eh+YaZmyRtT0KDy9Xb98sRpdJUo7WNUKIAhifDW6mg4huCrLPB+EZn5mnTB42FnQLKALfdYCGxFd&#10;q6zM80U2WmgdWC68x9376ZCuE37XCR4+dZ0XgaiaIreQVkhrE9dsvWJVD8wNkp9osH9goZk0+OgF&#10;6p4FRnYg/4DSkoP1tgszbnVmu05ykXLAbIr8t2yeBuZEygXF8e4ik/9/sPzj/hGIbGta3lBimMYa&#10;fUbVmOmVIMWiXESJRucrjHxyjxCT9O7B8m+eGLsZMFDcAdhxEKxFYkWMz55diI7Hq6QZP9gWH2C7&#10;YJNahw50BEQdyCEV5XgpijgEwnHz5k1ZLOeUcDwqy+UiT0XLWHW+7MCHd8JqEo2aArJP4Gz/4EMk&#10;w6pzSCJvlWy3UqnkQN9sFJA9w/7Ypi/xxxyvw5QhIzKZl/OE/OzMX0Pk6fsbhJYBG11JXdPlJYhV&#10;UbW3pk1tGJhUk42UlTnJGJWbKhAOzSGVqpifi9LY9ojCgp0aGwcRjcHCD0pGbOqa+u87BoIS9d5g&#10;cV6jenEKrh1IDu42Z4MZjhA1DZRM5iZME7NzIPsBXyiSDMbeYSE7mUSORZ7YnHhjwybtT8MVJ+La&#10;T1G/fgHrnwAAAP//AwBQSwMEFAAGAAgAAAAhAFpk0xDfAAAACwEAAA8AAABkcnMvZG93bnJldi54&#10;bWxMj8FOg0AQhu8mvsNmTLzZBQwrpSyN2pgoN9EH2LJboLKzhN0W+vaOJ3uc+b/8802xXezAzmby&#10;vUMJ8SoCZrBxusdWwvfX20MGzAeFWg0OjYSL8bAtb28KlWs346c516FlVII+VxK6EMacc990xiq/&#10;cqNByg5usirQOLVcT2qmcjvwJIoEt6pHutCp0bx2pvmpT1bCk9iNih9ffP1RXZrdeyXm41xJeX+3&#10;PG+ABbOEfxj+9EkdSnLauxNqzwYJ2WOSEkpBso6BEbHOUgFsTxuRxsDLgl//UP4CAAD//wMAUEsB&#10;Ai0AFAAGAAgAAAAhALaDOJL+AAAA4QEAABMAAAAAAAAAAAAAAAAAAAAAAFtDb250ZW50X1R5cGVz&#10;XS54bWxQSwECLQAUAAYACAAAACEAOP0h/9YAAACUAQAACwAAAAAAAAAAAAAAAAAvAQAAX3JlbHMv&#10;LnJlbHNQSwECLQAUAAYACAAAACEA4YcF8SgCAABKBAAADgAAAAAAAAAAAAAAAAAuAgAAZHJzL2Uy&#10;b0RvYy54bWxQSwECLQAUAAYACAAAACEAWmTTEN8AAAALAQAADwAAAAAAAAAAAAAAAACCBAAAZHJz&#10;L2Rvd25yZXYueG1sUEsFBgAAAAAEAAQA8wAAAI4FAAAAAA==&#10;" o:allowincell="f">
                      <v:textbox inset="1mm,1mm,0,0">
                        <w:txbxContent>
                          <w:p w:rsidR="00D40B77" w:rsidRPr="00D10D4A" w:rsidRDefault="00D40B77" w:rsidP="00226507">
                            <w:pPr>
                              <w:rPr>
                                <w:b/>
                                <w:bCs/>
                                <w:sz w:val="23"/>
                                <w:szCs w:val="23"/>
                              </w:rPr>
                            </w:pPr>
                            <w:r>
                              <w:rPr>
                                <w:b/>
                                <w:bCs/>
                                <w:sz w:val="23"/>
                                <w:szCs w:val="23"/>
                              </w:rPr>
                              <w:t>MÃ ĐỀ: 208</w:t>
                            </w:r>
                          </w:p>
                        </w:txbxContent>
                      </v:textbox>
                    </v:rect>
                  </w:pict>
                </mc:Fallback>
              </mc:AlternateContent>
            </w:r>
          </w:p>
        </w:tc>
      </w:tr>
    </w:tbl>
    <w:p w:rsidR="00226507" w:rsidRPr="000870C8" w:rsidRDefault="00226507" w:rsidP="00613FC2">
      <w:pPr>
        <w:tabs>
          <w:tab w:val="left" w:pos="284"/>
          <w:tab w:val="left" w:pos="2835"/>
          <w:tab w:val="left" w:pos="5387"/>
          <w:tab w:val="left" w:pos="7938"/>
        </w:tabs>
        <w:spacing w:before="120" w:after="10"/>
        <w:jc w:val="both"/>
      </w:pPr>
      <w:r w:rsidRPr="000870C8">
        <w:t>Họ và tên học sinh:.................................................................................... Lớp: ..................................................</w:t>
      </w:r>
    </w:p>
    <w:p w:rsidR="00A25EE6" w:rsidRDefault="00A25EE6" w:rsidP="00FE6AAF">
      <w:pPr>
        <w:tabs>
          <w:tab w:val="left" w:pos="284"/>
          <w:tab w:val="left" w:pos="2835"/>
          <w:tab w:val="left" w:pos="5387"/>
          <w:tab w:val="left" w:pos="7938"/>
        </w:tabs>
        <w:spacing w:before="120" w:after="14" w:line="235" w:lineRule="auto"/>
        <w:rPr>
          <w:b/>
        </w:rPr>
      </w:pPr>
      <w:r w:rsidRPr="000870C8">
        <w:rPr>
          <w:b/>
          <w:bCs/>
          <w:noProof/>
        </w:rPr>
        <mc:AlternateContent>
          <mc:Choice Requires="wps">
            <w:drawing>
              <wp:anchor distT="0" distB="0" distL="114300" distR="114300" simplePos="0" relativeHeight="251673600" behindDoc="0" locked="0" layoutInCell="0" allowOverlap="1" wp14:anchorId="771CA511" wp14:editId="20F57271">
                <wp:simplePos x="0" y="0"/>
                <wp:positionH relativeFrom="margin">
                  <wp:align>left</wp:align>
                </wp:positionH>
                <wp:positionV relativeFrom="paragraph">
                  <wp:posOffset>128270</wp:posOffset>
                </wp:positionV>
                <wp:extent cx="6659880" cy="0"/>
                <wp:effectExtent l="0" t="0" r="26670" b="19050"/>
                <wp:wrapNone/>
                <wp:docPr id="30" name="Line 1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EBCF5AE" id="Line 1627" o:spid="_x0000_s1026" style="position:absolute;z-index:2516736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from="0,10.1pt" to="524.4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qYpjQIAAGUFAAAOAAAAZHJzL2Uyb0RvYy54bWysVN9v2yAQfp+0/wHx7tpO/CtWnap1nL10&#10;W6V22jMxOEazwQISJ5r2v+8gidd0L9NUW0IccB/f3XfH7d2h79CeKc2lKHB4E2DERC0pF9sCf3tZ&#10;exlG2hBBSScFK/CRaXy3/PjhdhxyNpOt7ChTCECEzsehwK0xQ+77um5ZT/SNHJiAzUaqnhgw1dan&#10;ioyA3nf+LAgSf5SKDkrWTGtYXZ028dLhNw2rzdem0cygrsDAzbhRuXFjR395S/KtIkPL6zMN8h8s&#10;esIFXDpBrYghaKf4X1A9r5XUsjE3tex92TS8Zi4GiCYM3kTz3JKBuVggOXqY0qTfD7b+sn9SiNMC&#10;zyE9gvSg0SMXDIXJLLXZGQedw6FSPCkbX30Qz8OjrH9oJGTZErFljuXLcQDP0Hr4Vy7W0APcsRk/&#10;SwpnyM5Il6pDo3oLCUlAB6fIcVKEHQyqYTFJ4kWWAbP6sueT/OI4KG0+MdkjOylwB7QdMNk/amOJ&#10;kPxyxN4j5Jp3nRO8E2gs8CKexc5By45Tu2mPabXdlJ1Ce2JLxn0uKth5fUzJnaAOrGWEVue5Ibw7&#10;zeHyTlg85qrwxAisg4GpW4cQXYX8XASLKquyyItmSeVFwWrl3a/LyEvWYRqv5quyXIW/LNEwyltO&#10;KROW66Vaw+jfquHcN6c6m+p1Sop/je6yB2Svmd6v4yCN5pmXpvHci+ZV4D1k69K7L8MkSauH8qF6&#10;w7Ry0ev3ITul0rKSO8PUc0tHRLmVfx4vZiEGA7p7lp50Q6TbwrNUG4WRkuY7N62rVltnFuNK6yyw&#10;/1nrCf2UiIuG1ppUOMf2J1Wg+UVf1wS27k8dtJH0+KQuzQG97JzO7459LF7bMH/9Oi5/AwAA//8D&#10;AFBLAwQUAAYACAAAACEAShdDBNoAAAAHAQAADwAAAGRycy9kb3ducmV2LnhtbEyPwU7DMBBE70j8&#10;g7VIXCpqExCq0mwqBOTGhQLiuo23SUS8TmO3DXw9rjjAcXZWM2+K1eR6deAxdF4QrucGFEvtbScN&#10;wttrdbUAFSKJpd4LI3xxgFV5flZQbv1RXviwjo1KIRJyQmhjHHKtQ92yozD3A0vytn50FJMcG21H&#10;OqZw1+vMmDvtqJPU0NLADy3Xn+u9QwjVO++q71k9Mx83jeds9/j8RIiXF9P9ElTkKf49wwk/oUOZ&#10;mDZ+LzaoHiENiQiZyUCdXHO7SEs2vxddFvo/f/kDAAD//wMAUEsBAi0AFAAGAAgAAAAhALaDOJL+&#10;AAAA4QEAABMAAAAAAAAAAAAAAAAAAAAAAFtDb250ZW50X1R5cGVzXS54bWxQSwECLQAUAAYACAAA&#10;ACEAOP0h/9YAAACUAQAACwAAAAAAAAAAAAAAAAAvAQAAX3JlbHMvLnJlbHNQSwECLQAUAAYACAAA&#10;ACEABJKmKY0CAABlBQAADgAAAAAAAAAAAAAAAAAuAgAAZHJzL2Uyb0RvYy54bWxQSwECLQAUAAYA&#10;CAAAACEAShdDBNoAAAAHAQAADwAAAAAAAAAAAAAAAADnBAAAZHJzL2Rvd25yZXYueG1sUEsFBgAA&#10;AAAEAAQA8wAAAO4FAAAAAA==&#10;" o:allowincell="f">
                <w10:wrap anchorx="margin"/>
              </v:line>
            </w:pict>
          </mc:Fallback>
        </mc:AlternateContent>
      </w:r>
    </w:p>
    <w:p w:rsidR="000134B2" w:rsidRPr="000870C8" w:rsidRDefault="000134B2" w:rsidP="00FE6AAF">
      <w:pPr>
        <w:tabs>
          <w:tab w:val="left" w:pos="284"/>
          <w:tab w:val="left" w:pos="2835"/>
          <w:tab w:val="left" w:pos="5387"/>
          <w:tab w:val="left" w:pos="7938"/>
        </w:tabs>
        <w:spacing w:before="120" w:after="14" w:line="235" w:lineRule="auto"/>
        <w:rPr>
          <w:b/>
        </w:rPr>
      </w:pPr>
      <w:r w:rsidRPr="000870C8">
        <w:rPr>
          <w:b/>
        </w:rPr>
        <w:t xml:space="preserve">I. PHẦN TRẮC NGHIỆM </w:t>
      </w:r>
      <w:r w:rsidR="006D3056" w:rsidRPr="000870C8">
        <w:rPr>
          <w:b/>
        </w:rPr>
        <w:t>(5 điểm)</w:t>
      </w:r>
      <w:r w:rsidRPr="000870C8">
        <w:rPr>
          <w:b/>
        </w:rPr>
        <w:t xml:space="preserve">. </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 </w:t>
      </w:r>
      <w:r w:rsidRPr="000870C8">
        <w:t>Lực căng dây có phương</w:t>
      </w:r>
    </w:p>
    <w:p w:rsidR="006E3354" w:rsidRPr="000870C8" w:rsidRDefault="006E3354" w:rsidP="00FE6AAF">
      <w:pPr>
        <w:tabs>
          <w:tab w:val="left" w:pos="240"/>
        </w:tabs>
        <w:spacing w:before="40" w:after="40"/>
      </w:pPr>
      <w:r w:rsidRPr="000870C8">
        <w:tab/>
      </w:r>
      <w:r w:rsidRPr="000870C8">
        <w:rPr>
          <w:b/>
        </w:rPr>
        <w:t>A.</w:t>
      </w:r>
      <w:r w:rsidR="00FE6AAF" w:rsidRPr="000870C8">
        <w:rPr>
          <w:b/>
        </w:rPr>
        <w:t xml:space="preserve"> </w:t>
      </w:r>
      <w:r w:rsidRPr="000870C8">
        <w:rPr>
          <w:color w:val="000000"/>
        </w:rPr>
        <w:t>thẳng đứng và có chiều hướng về tâm Trái Đất.</w:t>
      </w:r>
    </w:p>
    <w:p w:rsidR="006E3354" w:rsidRPr="000870C8" w:rsidRDefault="006E3354" w:rsidP="00FE6AAF">
      <w:pPr>
        <w:tabs>
          <w:tab w:val="left" w:pos="240"/>
        </w:tabs>
        <w:spacing w:before="40" w:after="40"/>
      </w:pPr>
      <w:r w:rsidRPr="000870C8">
        <w:tab/>
      </w:r>
      <w:r w:rsidRPr="000870C8">
        <w:rPr>
          <w:b/>
        </w:rPr>
        <w:t xml:space="preserve">B. </w:t>
      </w:r>
      <w:r w:rsidRPr="000870C8">
        <w:rPr>
          <w:color w:val="000000"/>
        </w:rPr>
        <w:t>dọc theo sợi dây, chiều chống lại xu hướng dây bị kéo dãn.</w:t>
      </w:r>
      <w:bookmarkStart w:id="0" w:name="_GoBack"/>
      <w:bookmarkEnd w:id="0"/>
    </w:p>
    <w:p w:rsidR="006E3354" w:rsidRPr="000870C8" w:rsidRDefault="006E3354" w:rsidP="00FE6AAF">
      <w:pPr>
        <w:tabs>
          <w:tab w:val="left" w:pos="240"/>
        </w:tabs>
        <w:spacing w:before="40" w:after="40"/>
      </w:pPr>
      <w:r w:rsidRPr="000870C8">
        <w:tab/>
      </w:r>
      <w:r w:rsidRPr="000870C8">
        <w:rPr>
          <w:b/>
        </w:rPr>
        <w:t xml:space="preserve">C. </w:t>
      </w:r>
      <w:r w:rsidRPr="000870C8">
        <w:rPr>
          <w:color w:val="000000"/>
        </w:rPr>
        <w:t>dọc theo sợi dây, cùng chiều với lực kéo dãn sợi dây.</w:t>
      </w:r>
    </w:p>
    <w:p w:rsidR="006E3354" w:rsidRPr="000870C8" w:rsidRDefault="006E3354" w:rsidP="00FE6AAF">
      <w:pPr>
        <w:tabs>
          <w:tab w:val="left" w:pos="240"/>
        </w:tabs>
        <w:spacing w:before="40" w:after="40"/>
      </w:pPr>
      <w:r w:rsidRPr="000870C8">
        <w:tab/>
      </w:r>
      <w:r w:rsidRPr="000870C8">
        <w:rPr>
          <w:b/>
        </w:rPr>
        <w:t xml:space="preserve">D. </w:t>
      </w:r>
      <w:r w:rsidRPr="000870C8">
        <w:rPr>
          <w:color w:val="000000"/>
        </w:rPr>
        <w:t>thẳng đứng và có chiều hướng ra xa tâm Trái Đất.</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2: </w:t>
      </w:r>
      <w:r w:rsidRPr="000870C8">
        <w:t>Độ dịch chuyển và quãng đường đi được của vật có độ lớn bằng nhau khi vật</w:t>
      </w:r>
    </w:p>
    <w:p w:rsidR="006E3354" w:rsidRPr="000870C8" w:rsidRDefault="006E3354" w:rsidP="00FE6AAF">
      <w:pPr>
        <w:tabs>
          <w:tab w:val="left" w:pos="240"/>
        </w:tabs>
        <w:spacing w:before="40" w:after="40"/>
      </w:pPr>
      <w:r w:rsidRPr="000870C8">
        <w:tab/>
      </w:r>
      <w:r w:rsidRPr="000870C8">
        <w:rPr>
          <w:b/>
        </w:rPr>
        <w:t>A.</w:t>
      </w:r>
      <w:r w:rsidR="00FE6AAF" w:rsidRPr="000870C8">
        <w:rPr>
          <w:b/>
        </w:rPr>
        <w:t xml:space="preserve"> </w:t>
      </w:r>
      <w:r w:rsidRPr="000870C8">
        <w:rPr>
          <w:color w:val="000000"/>
        </w:rPr>
        <w:t>chuyển động thẳng và không đổi chiều.</w:t>
      </w:r>
    </w:p>
    <w:p w:rsidR="006E3354" w:rsidRPr="000870C8" w:rsidRDefault="006E3354" w:rsidP="00FE6AAF">
      <w:pPr>
        <w:tabs>
          <w:tab w:val="left" w:pos="240"/>
        </w:tabs>
        <w:spacing w:before="40" w:after="40"/>
      </w:pPr>
      <w:r w:rsidRPr="000870C8">
        <w:tab/>
      </w:r>
      <w:r w:rsidRPr="000870C8">
        <w:rPr>
          <w:b/>
        </w:rPr>
        <w:t>B.</w:t>
      </w:r>
      <w:r w:rsidR="00FE6AAF" w:rsidRPr="000870C8">
        <w:rPr>
          <w:b/>
        </w:rPr>
        <w:t xml:space="preserve"> </w:t>
      </w:r>
      <w:r w:rsidRPr="000870C8">
        <w:rPr>
          <w:color w:val="000000"/>
        </w:rPr>
        <w:t>chuyển động thẳng và chỉ đổi chiều 1 lần.</w:t>
      </w:r>
    </w:p>
    <w:p w:rsidR="006E3354" w:rsidRPr="000870C8" w:rsidRDefault="006E3354" w:rsidP="00FE6AAF">
      <w:pPr>
        <w:tabs>
          <w:tab w:val="left" w:pos="240"/>
        </w:tabs>
        <w:spacing w:before="40" w:after="40"/>
      </w:pPr>
      <w:r w:rsidRPr="000870C8">
        <w:tab/>
      </w:r>
      <w:r w:rsidRPr="000870C8">
        <w:rPr>
          <w:b/>
        </w:rPr>
        <w:t>C.</w:t>
      </w:r>
      <w:r w:rsidR="00FE6AAF" w:rsidRPr="000870C8">
        <w:rPr>
          <w:b/>
        </w:rPr>
        <w:t xml:space="preserve"> </w:t>
      </w:r>
      <w:r w:rsidRPr="000870C8">
        <w:rPr>
          <w:color w:val="000000"/>
        </w:rPr>
        <w:t>chuyển động thẳng và chỉ đổi chiều 2 lần.</w:t>
      </w:r>
    </w:p>
    <w:p w:rsidR="006E3354" w:rsidRPr="000870C8" w:rsidRDefault="006E3354" w:rsidP="00FE6AAF">
      <w:pPr>
        <w:tabs>
          <w:tab w:val="left" w:pos="240"/>
        </w:tabs>
        <w:spacing w:before="40" w:after="40"/>
      </w:pPr>
      <w:r w:rsidRPr="000870C8">
        <w:tab/>
      </w:r>
      <w:r w:rsidRPr="000870C8">
        <w:rPr>
          <w:b/>
        </w:rPr>
        <w:t xml:space="preserve">D. </w:t>
      </w:r>
      <w:r w:rsidRPr="000870C8">
        <w:rPr>
          <w:color w:val="000000"/>
        </w:rPr>
        <w:t>chuyển động tròn.</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3: </w:t>
      </w:r>
      <w:r w:rsidRPr="000870C8">
        <w:t>Trọng lực là lực hấp dẫn của</w:t>
      </w:r>
    </w:p>
    <w:p w:rsidR="006E3354" w:rsidRPr="000870C8" w:rsidRDefault="006E3354" w:rsidP="00FE6AAF">
      <w:pPr>
        <w:tabs>
          <w:tab w:val="left" w:pos="240"/>
          <w:tab w:val="left" w:pos="5240"/>
        </w:tabs>
        <w:spacing w:before="40" w:after="40"/>
      </w:pPr>
      <w:r w:rsidRPr="000870C8">
        <w:tab/>
      </w:r>
      <w:r w:rsidRPr="000870C8">
        <w:rPr>
          <w:b/>
        </w:rPr>
        <w:t>A.</w:t>
      </w:r>
      <w:r w:rsidR="00FE6AAF" w:rsidRPr="000870C8">
        <w:rPr>
          <w:b/>
        </w:rPr>
        <w:t xml:space="preserve"> </w:t>
      </w:r>
      <w:r w:rsidRPr="000870C8">
        <w:rPr>
          <w:color w:val="000000"/>
        </w:rPr>
        <w:t>Mặt trời tác dụng lên vật.</w:t>
      </w:r>
      <w:r w:rsidRPr="000870C8">
        <w:tab/>
      </w:r>
      <w:r w:rsidRPr="000870C8">
        <w:rPr>
          <w:b/>
        </w:rPr>
        <w:t>B.</w:t>
      </w:r>
      <w:r w:rsidR="00FE6AAF" w:rsidRPr="000870C8">
        <w:rPr>
          <w:b/>
        </w:rPr>
        <w:t xml:space="preserve"> </w:t>
      </w:r>
      <w:r w:rsidRPr="000870C8">
        <w:rPr>
          <w:color w:val="000000"/>
        </w:rPr>
        <w:t>Trái đất tác dụng lên vật.</w:t>
      </w:r>
    </w:p>
    <w:p w:rsidR="006E3354" w:rsidRPr="000870C8" w:rsidRDefault="006E3354" w:rsidP="00FE6AAF">
      <w:pPr>
        <w:tabs>
          <w:tab w:val="left" w:pos="240"/>
          <w:tab w:val="left" w:pos="5240"/>
        </w:tabs>
        <w:spacing w:before="40" w:after="40"/>
      </w:pPr>
      <w:r w:rsidRPr="000870C8">
        <w:tab/>
      </w:r>
      <w:r w:rsidRPr="000870C8">
        <w:rPr>
          <w:b/>
        </w:rPr>
        <w:t>C.</w:t>
      </w:r>
      <w:r w:rsidR="00FE6AAF" w:rsidRPr="000870C8">
        <w:rPr>
          <w:b/>
        </w:rPr>
        <w:t xml:space="preserve"> </w:t>
      </w:r>
      <w:r w:rsidRPr="000870C8">
        <w:rPr>
          <w:color w:val="000000"/>
        </w:rPr>
        <w:t>các hành tinh tác dụng lên vật.</w:t>
      </w:r>
      <w:r w:rsidRPr="000870C8">
        <w:tab/>
      </w:r>
      <w:r w:rsidRPr="000870C8">
        <w:rPr>
          <w:b/>
        </w:rPr>
        <w:t>D.</w:t>
      </w:r>
      <w:r w:rsidR="00FE6AAF" w:rsidRPr="000870C8">
        <w:rPr>
          <w:b/>
        </w:rPr>
        <w:t xml:space="preserve"> </w:t>
      </w:r>
      <w:r w:rsidRPr="000870C8">
        <w:rPr>
          <w:color w:val="000000"/>
        </w:rPr>
        <w:t>Mặt trăng tác dụng lên vật.</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4: </w:t>
      </w:r>
      <w:r w:rsidRPr="000870C8">
        <w:t xml:space="preserve">Trong bài thực hành đo tốc độ của Vật lí 10, ta </w:t>
      </w:r>
      <w:r w:rsidRPr="000870C8">
        <w:rPr>
          <w:b/>
        </w:rPr>
        <w:t>không</w:t>
      </w:r>
      <w:r w:rsidRPr="000870C8">
        <w:t xml:space="preserve"> dùng dụng cụ nào sau đây?</w:t>
      </w:r>
    </w:p>
    <w:p w:rsidR="006E3354" w:rsidRPr="000870C8" w:rsidRDefault="006E3354" w:rsidP="00FE6AAF">
      <w:pPr>
        <w:tabs>
          <w:tab w:val="left" w:pos="240"/>
          <w:tab w:val="left" w:pos="5240"/>
        </w:tabs>
        <w:spacing w:before="40" w:after="40"/>
      </w:pPr>
      <w:r w:rsidRPr="000870C8">
        <w:tab/>
      </w:r>
      <w:r w:rsidRPr="000870C8">
        <w:rPr>
          <w:b/>
        </w:rPr>
        <w:t xml:space="preserve">A. </w:t>
      </w:r>
      <w:r w:rsidRPr="000870C8">
        <w:rPr>
          <w:color w:val="000000"/>
        </w:rPr>
        <w:t>Lực kế.</w:t>
      </w:r>
      <w:r w:rsidRPr="000870C8">
        <w:tab/>
      </w:r>
      <w:r w:rsidRPr="000870C8">
        <w:rPr>
          <w:b/>
        </w:rPr>
        <w:t>B.</w:t>
      </w:r>
      <w:r w:rsidR="00FE6AAF" w:rsidRPr="000870C8">
        <w:rPr>
          <w:b/>
        </w:rPr>
        <w:t xml:space="preserve"> </w:t>
      </w:r>
      <w:r w:rsidRPr="000870C8">
        <w:rPr>
          <w:color w:val="000000"/>
        </w:rPr>
        <w:t>Viên bi thép.</w:t>
      </w:r>
    </w:p>
    <w:p w:rsidR="006E3354" w:rsidRPr="000870C8" w:rsidRDefault="006E3354" w:rsidP="00FE6AAF">
      <w:pPr>
        <w:tabs>
          <w:tab w:val="left" w:pos="240"/>
          <w:tab w:val="left" w:pos="5240"/>
        </w:tabs>
        <w:spacing w:before="40" w:after="40"/>
      </w:pPr>
      <w:r w:rsidRPr="000870C8">
        <w:tab/>
      </w:r>
      <w:r w:rsidRPr="000870C8">
        <w:rPr>
          <w:b/>
        </w:rPr>
        <w:t xml:space="preserve">C. </w:t>
      </w:r>
      <w:r w:rsidRPr="000870C8">
        <w:rPr>
          <w:color w:val="000000"/>
        </w:rPr>
        <w:t>Thước đo chiều dài.</w:t>
      </w:r>
      <w:r w:rsidRPr="000870C8">
        <w:tab/>
      </w:r>
      <w:r w:rsidRPr="000870C8">
        <w:rPr>
          <w:b/>
        </w:rPr>
        <w:t>D.</w:t>
      </w:r>
      <w:r w:rsidR="00FE6AAF" w:rsidRPr="000870C8">
        <w:rPr>
          <w:b/>
        </w:rPr>
        <w:t xml:space="preserve"> </w:t>
      </w:r>
      <w:r w:rsidRPr="000870C8">
        <w:rPr>
          <w:color w:val="000000"/>
        </w:rPr>
        <w:t>Đồng hồ hiện số.</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5: </w:t>
      </w:r>
      <w:r w:rsidRPr="000870C8">
        <w:t>Để đo một đại lượng Vật lí cần phải dùng 2 dụng cụ đo, thông qua công thức tính toán để có kết quả đo, được gọi là phép đo</w:t>
      </w:r>
    </w:p>
    <w:p w:rsidR="006E3354" w:rsidRPr="000870C8" w:rsidRDefault="006E3354" w:rsidP="00FE6AAF">
      <w:pPr>
        <w:tabs>
          <w:tab w:val="left" w:pos="240"/>
          <w:tab w:val="left" w:pos="2620"/>
          <w:tab w:val="left" w:pos="5240"/>
          <w:tab w:val="left" w:pos="7860"/>
        </w:tabs>
        <w:spacing w:before="40" w:after="40"/>
      </w:pPr>
      <w:r w:rsidRPr="000870C8">
        <w:tab/>
      </w:r>
      <w:r w:rsidRPr="000870C8">
        <w:rPr>
          <w:b/>
        </w:rPr>
        <w:t xml:space="preserve">A. </w:t>
      </w:r>
      <w:r w:rsidRPr="000870C8">
        <w:rPr>
          <w:color w:val="000000"/>
        </w:rPr>
        <w:t>liên tiếp.</w:t>
      </w:r>
      <w:r w:rsidRPr="000870C8">
        <w:tab/>
      </w:r>
      <w:r w:rsidRPr="000870C8">
        <w:rPr>
          <w:b/>
        </w:rPr>
        <w:t>B.</w:t>
      </w:r>
      <w:r w:rsidR="00FE6AAF" w:rsidRPr="000870C8">
        <w:rPr>
          <w:b/>
        </w:rPr>
        <w:t xml:space="preserve"> </w:t>
      </w:r>
      <w:r w:rsidRPr="000870C8">
        <w:rPr>
          <w:color w:val="000000"/>
        </w:rPr>
        <w:t>thực nghiệm.</w:t>
      </w:r>
      <w:r w:rsidRPr="000870C8">
        <w:tab/>
      </w:r>
      <w:r w:rsidRPr="000870C8">
        <w:rPr>
          <w:b/>
        </w:rPr>
        <w:t xml:space="preserve">C. </w:t>
      </w:r>
      <w:r w:rsidRPr="000870C8">
        <w:rPr>
          <w:color w:val="000000"/>
        </w:rPr>
        <w:t>gián tiếp.</w:t>
      </w:r>
      <w:r w:rsidRPr="000870C8">
        <w:tab/>
      </w:r>
      <w:r w:rsidRPr="000870C8">
        <w:rPr>
          <w:b/>
        </w:rPr>
        <w:t xml:space="preserve">D. </w:t>
      </w:r>
      <w:r w:rsidRPr="000870C8">
        <w:rPr>
          <w:color w:val="000000"/>
        </w:rPr>
        <w:t>trực tiếp.</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6: </w:t>
      </w:r>
      <w:r w:rsidRPr="000870C8">
        <w:t>Cặp “lực và phản lực” trong định luật III Newton luôn</w:t>
      </w:r>
      <w:r w:rsidRPr="000870C8">
        <w:rPr>
          <w:lang w:val="vi-VN"/>
        </w:rPr>
        <w:t xml:space="preserve"> </w:t>
      </w:r>
    </w:p>
    <w:p w:rsidR="006E3354" w:rsidRPr="000870C8" w:rsidRDefault="006E3354" w:rsidP="00FE6AAF">
      <w:pPr>
        <w:tabs>
          <w:tab w:val="left" w:pos="240"/>
          <w:tab w:val="left" w:pos="5240"/>
        </w:tabs>
        <w:spacing w:before="40" w:after="40"/>
      </w:pPr>
      <w:r w:rsidRPr="000870C8">
        <w:tab/>
      </w:r>
      <w:r w:rsidRPr="000870C8">
        <w:rPr>
          <w:b/>
        </w:rPr>
        <w:t>A.</w:t>
      </w:r>
      <w:r w:rsidR="00FE6AAF" w:rsidRPr="000870C8">
        <w:rPr>
          <w:b/>
        </w:rPr>
        <w:t xml:space="preserve"> </w:t>
      </w:r>
      <w:r w:rsidRPr="000870C8">
        <w:rPr>
          <w:color w:val="000000"/>
        </w:rPr>
        <w:t>có cùng độ lớn.</w:t>
      </w:r>
      <w:r w:rsidRPr="000870C8">
        <w:tab/>
      </w:r>
      <w:r w:rsidRPr="000870C8">
        <w:rPr>
          <w:b/>
        </w:rPr>
        <w:t>B.</w:t>
      </w:r>
      <w:r w:rsidR="00FE6AAF" w:rsidRPr="000870C8">
        <w:rPr>
          <w:b/>
        </w:rPr>
        <w:t xml:space="preserve"> </w:t>
      </w:r>
      <w:r w:rsidRPr="000870C8">
        <w:rPr>
          <w:color w:val="000000"/>
        </w:rPr>
        <w:t>cân</w:t>
      </w:r>
      <w:r w:rsidRPr="000870C8">
        <w:rPr>
          <w:color w:val="000000"/>
          <w:lang w:val="vi-VN"/>
        </w:rPr>
        <w:t xml:space="preserve"> </w:t>
      </w:r>
      <w:r w:rsidRPr="000870C8">
        <w:rPr>
          <w:color w:val="000000"/>
        </w:rPr>
        <w:t>bằng</w:t>
      </w:r>
      <w:r w:rsidRPr="000870C8">
        <w:rPr>
          <w:color w:val="000000"/>
          <w:lang w:val="vi-VN"/>
        </w:rPr>
        <w:t xml:space="preserve"> nhau</w:t>
      </w:r>
      <w:r w:rsidRPr="000870C8">
        <w:rPr>
          <w:color w:val="000000"/>
        </w:rPr>
        <w:t>.</w:t>
      </w:r>
    </w:p>
    <w:p w:rsidR="006E3354" w:rsidRPr="000870C8" w:rsidRDefault="006E3354" w:rsidP="00FE6AAF">
      <w:pPr>
        <w:tabs>
          <w:tab w:val="left" w:pos="240"/>
          <w:tab w:val="left" w:pos="5240"/>
        </w:tabs>
        <w:spacing w:before="40" w:after="40"/>
      </w:pPr>
      <w:r w:rsidRPr="000870C8">
        <w:tab/>
      </w:r>
      <w:r w:rsidRPr="000870C8">
        <w:rPr>
          <w:b/>
        </w:rPr>
        <w:t>C.</w:t>
      </w:r>
      <w:r w:rsidR="00FE6AAF" w:rsidRPr="000870C8">
        <w:rPr>
          <w:b/>
        </w:rPr>
        <w:t xml:space="preserve"> </w:t>
      </w:r>
      <w:r w:rsidRPr="000870C8">
        <w:rPr>
          <w:color w:val="000000"/>
        </w:rPr>
        <w:t>cùng hướng.</w:t>
      </w:r>
      <w:r w:rsidRPr="000870C8">
        <w:tab/>
      </w:r>
      <w:r w:rsidRPr="000870C8">
        <w:rPr>
          <w:b/>
        </w:rPr>
        <w:t xml:space="preserve">D. </w:t>
      </w:r>
      <w:r w:rsidRPr="000870C8">
        <w:rPr>
          <w:color w:val="000000"/>
        </w:rPr>
        <w:t>tác dụng vào cùng một vật.</w:t>
      </w:r>
      <w:r w:rsidRPr="000870C8">
        <w:rPr>
          <w:color w:val="000000"/>
          <w:lang w:val="vi-VN"/>
        </w:rPr>
        <w:t xml:space="preserve"> </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7: </w:t>
      </w:r>
      <w:r w:rsidRPr="000870C8">
        <w:rPr>
          <w:lang w:val="nl-NL"/>
        </w:rPr>
        <w:t>Gọi m là khối lượng của vật,</w:t>
      </w:r>
      <w:r w:rsidR="003866EE">
        <w:rPr>
          <w:lang w:val="nl-NL"/>
        </w:rPr>
        <w:t xml:space="preserve"> </w:t>
      </w:r>
      <w:r w:rsidRPr="000870C8">
        <w:rPr>
          <w:position w:val="-4"/>
          <w:lang w:val="nl-NL"/>
        </w:rPr>
        <w:object w:dxaOrig="291"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8" o:title=""/>
          </v:shape>
          <o:OLEObject Type="Embed" ProgID="Equation.DSMT4" ShapeID="_x0000_i1025" DrawAspect="Content" ObjectID="_1735453157" r:id="rId9"/>
        </w:object>
      </w:r>
      <w:r w:rsidRPr="000870C8">
        <w:rPr>
          <w:lang w:val="nl-NL"/>
        </w:rPr>
        <w:t>l</w:t>
      </w:r>
      <w:r w:rsidR="003866EE">
        <w:rPr>
          <w:lang w:val="nl-NL"/>
        </w:rPr>
        <w:t xml:space="preserve"> </w:t>
      </w:r>
      <w:r w:rsidRPr="000870C8">
        <w:rPr>
          <w:lang w:val="nl-NL"/>
        </w:rPr>
        <w:t>à hợp lực tác dụng lên vật gây ra gia tốc</w:t>
      </w:r>
      <w:r w:rsidR="003866EE">
        <w:rPr>
          <w:lang w:val="nl-NL"/>
        </w:rPr>
        <w:t xml:space="preserve"> </w:t>
      </w:r>
      <w:r w:rsidRPr="000870C8">
        <w:rPr>
          <w:position w:val="-6"/>
          <w:lang w:val="nl-NL"/>
        </w:rPr>
        <w:object w:dxaOrig="235" w:dyaOrig="291">
          <v:shape id="_x0000_i1026" type="#_x0000_t75" style="width:12pt;height:14.25pt" o:ole="">
            <v:imagedata r:id="rId10" o:title=""/>
          </v:shape>
          <o:OLEObject Type="Embed" ProgID="Equation.DSMT4" ShapeID="_x0000_i1026" DrawAspect="Content" ObjectID="_1735453158" r:id="rId11"/>
        </w:object>
      </w:r>
      <w:r w:rsidR="003866EE">
        <w:rPr>
          <w:rFonts w:eastAsia="Calibri"/>
          <w:lang w:val="nl-NL"/>
        </w:rPr>
        <w:t xml:space="preserve"> </w:t>
      </w:r>
      <w:r w:rsidRPr="000870C8">
        <w:rPr>
          <w:lang w:val="nl-NL"/>
        </w:rPr>
        <w:t>Biểu thức của định luật II Newton là</w:t>
      </w:r>
    </w:p>
    <w:p w:rsidR="003866EE" w:rsidRDefault="006E3354" w:rsidP="00FE6AAF">
      <w:pPr>
        <w:tabs>
          <w:tab w:val="left" w:pos="240"/>
          <w:tab w:val="left" w:pos="2620"/>
          <w:tab w:val="left" w:pos="5240"/>
          <w:tab w:val="left" w:pos="7860"/>
        </w:tabs>
        <w:spacing w:before="40" w:after="40"/>
      </w:pPr>
      <w:r w:rsidRPr="000870C8">
        <w:tab/>
      </w:r>
      <w:r w:rsidRPr="000870C8">
        <w:rPr>
          <w:b/>
        </w:rPr>
        <w:t>A.</w:t>
      </w:r>
      <w:r w:rsidR="003866EE">
        <w:rPr>
          <w:b/>
        </w:rPr>
        <w:t xml:space="preserve"> </w:t>
      </w:r>
      <w:r w:rsidRPr="000870C8">
        <w:rPr>
          <w:rFonts w:eastAsia="Calibri"/>
          <w:position w:val="-6"/>
          <w:lang w:val="nl-NL"/>
        </w:rPr>
        <w:object w:dxaOrig="950" w:dyaOrig="310">
          <v:shape id="_x0000_i1027" type="#_x0000_t75" style="width:47.25pt;height:15.75pt" o:ole="">
            <v:imagedata r:id="rId12" o:title=""/>
          </v:shape>
          <o:OLEObject Type="Embed" ProgID="Equation.DSMT4" ShapeID="_x0000_i1027" DrawAspect="Content" ObjectID="_1735453159" r:id="rId13"/>
        </w:object>
      </w:r>
      <w:r w:rsidR="003866EE">
        <w:tab/>
      </w:r>
      <w:r w:rsidRPr="000870C8">
        <w:rPr>
          <w:b/>
        </w:rPr>
        <w:t>B.</w:t>
      </w:r>
      <w:r w:rsidR="003866EE">
        <w:rPr>
          <w:b/>
        </w:rPr>
        <w:t xml:space="preserve"> </w:t>
      </w:r>
      <w:r w:rsidRPr="000870C8">
        <w:rPr>
          <w:rFonts w:eastAsia="Calibri"/>
          <w:color w:val="FF0000"/>
          <w:position w:val="-6"/>
          <w:lang w:val="nl-NL"/>
        </w:rPr>
        <w:object w:dxaOrig="828" w:dyaOrig="310">
          <v:shape id="_x0000_i1028" type="#_x0000_t75" style="width:41.25pt;height:15.75pt" o:ole="">
            <v:imagedata r:id="rId14" o:title=""/>
          </v:shape>
          <o:OLEObject Type="Embed" ProgID="Equation.DSMT4" ShapeID="_x0000_i1028" DrawAspect="Content" ObjectID="_1735453160" r:id="rId15"/>
        </w:object>
      </w:r>
      <w:r w:rsidR="003866EE">
        <w:tab/>
      </w:r>
      <w:r w:rsidRPr="000870C8">
        <w:rPr>
          <w:b/>
        </w:rPr>
        <w:t>C.</w:t>
      </w:r>
      <w:r w:rsidR="003866EE">
        <w:rPr>
          <w:b/>
        </w:rPr>
        <w:t xml:space="preserve"> </w:t>
      </w:r>
      <w:r w:rsidRPr="000870C8">
        <w:rPr>
          <w:rFonts w:eastAsia="Calibri"/>
          <w:position w:val="-6"/>
          <w:lang w:val="nl-NL"/>
        </w:rPr>
        <w:object w:dxaOrig="828" w:dyaOrig="310">
          <v:shape id="_x0000_i1029" type="#_x0000_t75" style="width:41.25pt;height:15.75pt" o:ole="">
            <v:imagedata r:id="rId16" o:title=""/>
          </v:shape>
          <o:OLEObject Type="Embed" ProgID="Equation.DSMT4" ShapeID="_x0000_i1029" DrawAspect="Content" ObjectID="_1735453161" r:id="rId17"/>
        </w:object>
      </w:r>
      <w:r w:rsidR="003866EE">
        <w:tab/>
      </w:r>
      <w:r w:rsidRPr="000870C8">
        <w:rPr>
          <w:b/>
        </w:rPr>
        <w:t>D.</w:t>
      </w:r>
      <w:r w:rsidR="003866EE">
        <w:rPr>
          <w:b/>
        </w:rPr>
        <w:t xml:space="preserve"> </w:t>
      </w:r>
      <w:r w:rsidRPr="000870C8">
        <w:rPr>
          <w:rFonts w:eastAsia="Calibri"/>
          <w:position w:val="-6"/>
          <w:lang w:val="nl-NL"/>
        </w:rPr>
        <w:object w:dxaOrig="980" w:dyaOrig="310">
          <v:shape id="_x0000_i1030" type="#_x0000_t75" style="width:48.75pt;height:15.75pt" o:ole="">
            <v:imagedata r:id="rId18" o:title=""/>
          </v:shape>
          <o:OLEObject Type="Embed" ProgID="Equation.DSMT4" ShapeID="_x0000_i1030" DrawAspect="Content" ObjectID="_1735453162" r:id="rId19"/>
        </w:objec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8: </w:t>
      </w:r>
      <w:r w:rsidRPr="000870C8">
        <w:t>Phân tích</w:t>
      </w:r>
      <w:r w:rsidRPr="000870C8">
        <w:rPr>
          <w:lang w:val="vi-VN"/>
        </w:rPr>
        <w:t xml:space="preserve"> lực là thay thế </w:t>
      </w:r>
      <w:r w:rsidRPr="000870C8">
        <w:t>một</w:t>
      </w:r>
      <w:r w:rsidRPr="000870C8">
        <w:rPr>
          <w:lang w:val="vi-VN"/>
        </w:rPr>
        <w:t xml:space="preserve"> lực tác dụng vào một vật </w:t>
      </w:r>
      <w:r w:rsidRPr="000870C8">
        <w:t>thành</w:t>
      </w:r>
      <w:r w:rsidRPr="000870C8">
        <w:rPr>
          <w:lang w:val="vi-VN"/>
        </w:rPr>
        <w:t xml:space="preserve"> </w:t>
      </w:r>
      <w:r w:rsidRPr="000870C8">
        <w:t>hai</w:t>
      </w:r>
      <w:r w:rsidRPr="000870C8">
        <w:rPr>
          <w:lang w:val="vi-VN"/>
        </w:rPr>
        <w:t xml:space="preserve"> lực</w:t>
      </w:r>
      <w:r w:rsidRPr="000870C8">
        <w:t xml:space="preserve"> thành phần</w:t>
      </w:r>
      <w:r w:rsidRPr="000870C8">
        <w:rPr>
          <w:lang w:val="vi-VN"/>
        </w:rPr>
        <w:t xml:space="preserve"> có </w:t>
      </w:r>
    </w:p>
    <w:p w:rsidR="006E3354" w:rsidRPr="000870C8" w:rsidRDefault="006E3354" w:rsidP="00FE6AAF">
      <w:pPr>
        <w:tabs>
          <w:tab w:val="left" w:pos="240"/>
        </w:tabs>
        <w:spacing w:before="40" w:after="40"/>
      </w:pPr>
      <w:r w:rsidRPr="000870C8">
        <w:tab/>
      </w:r>
      <w:r w:rsidRPr="000870C8">
        <w:rPr>
          <w:b/>
        </w:rPr>
        <w:t>A.</w:t>
      </w:r>
      <w:r w:rsidR="00FE6AAF" w:rsidRPr="000870C8">
        <w:rPr>
          <w:b/>
        </w:rPr>
        <w:t xml:space="preserve"> </w:t>
      </w:r>
      <w:r w:rsidRPr="000870C8">
        <w:rPr>
          <w:color w:val="000000"/>
        </w:rPr>
        <w:t>tổng độ lớn bằng</w:t>
      </w:r>
      <w:r w:rsidRPr="000870C8">
        <w:rPr>
          <w:b/>
          <w:color w:val="000000"/>
        </w:rPr>
        <w:t xml:space="preserve"> </w:t>
      </w:r>
      <w:r w:rsidRPr="000870C8">
        <w:rPr>
          <w:color w:val="000000"/>
          <w:lang w:val="vi-VN"/>
        </w:rPr>
        <w:t>độ lớn lực ấy.</w:t>
      </w:r>
    </w:p>
    <w:p w:rsidR="006E3354" w:rsidRPr="000870C8" w:rsidRDefault="006E3354" w:rsidP="00FE6AAF">
      <w:pPr>
        <w:tabs>
          <w:tab w:val="left" w:pos="240"/>
        </w:tabs>
        <w:spacing w:before="40" w:after="40"/>
      </w:pPr>
      <w:r w:rsidRPr="000870C8">
        <w:tab/>
      </w:r>
      <w:r w:rsidRPr="000870C8">
        <w:rPr>
          <w:b/>
        </w:rPr>
        <w:t xml:space="preserve">B. </w:t>
      </w:r>
      <w:r w:rsidRPr="000870C8">
        <w:rPr>
          <w:color w:val="000000"/>
          <w:lang w:val="vi-VN"/>
        </w:rPr>
        <w:t xml:space="preserve">tác dụng </w:t>
      </w:r>
      <w:r w:rsidRPr="000870C8">
        <w:rPr>
          <w:color w:val="000000"/>
        </w:rPr>
        <w:t>làm vật cân bằng</w:t>
      </w:r>
      <w:r w:rsidRPr="000870C8">
        <w:rPr>
          <w:color w:val="000000"/>
          <w:lang w:val="vi-VN"/>
        </w:rPr>
        <w:t>.</w:t>
      </w:r>
    </w:p>
    <w:p w:rsidR="006E3354" w:rsidRPr="000870C8" w:rsidRDefault="006E3354" w:rsidP="00FE6AAF">
      <w:pPr>
        <w:tabs>
          <w:tab w:val="left" w:pos="240"/>
        </w:tabs>
        <w:spacing w:before="40" w:after="40"/>
      </w:pPr>
      <w:r w:rsidRPr="000870C8">
        <w:tab/>
      </w:r>
      <w:r w:rsidRPr="000870C8">
        <w:rPr>
          <w:b/>
        </w:rPr>
        <w:t xml:space="preserve">C. </w:t>
      </w:r>
      <w:r w:rsidRPr="000870C8">
        <w:rPr>
          <w:color w:val="000000"/>
          <w:lang w:val="vi-VN"/>
        </w:rPr>
        <w:t>tác dụng giống hệt như lực ấy.</w:t>
      </w:r>
    </w:p>
    <w:p w:rsidR="006E3354" w:rsidRPr="000870C8" w:rsidRDefault="006E3354" w:rsidP="00FE6AAF">
      <w:pPr>
        <w:tabs>
          <w:tab w:val="left" w:pos="240"/>
        </w:tabs>
        <w:spacing w:before="40" w:after="40"/>
      </w:pPr>
      <w:r w:rsidRPr="000870C8">
        <w:tab/>
      </w:r>
      <w:r w:rsidRPr="000870C8">
        <w:rPr>
          <w:b/>
        </w:rPr>
        <w:t>D.</w:t>
      </w:r>
      <w:r w:rsidR="00FE6AAF" w:rsidRPr="000870C8">
        <w:rPr>
          <w:b/>
        </w:rPr>
        <w:t xml:space="preserve"> </w:t>
      </w:r>
      <w:r w:rsidRPr="000870C8">
        <w:rPr>
          <w:color w:val="000000"/>
          <w:lang w:val="vi-VN"/>
        </w:rPr>
        <w:t>hiệu độ lớn</w:t>
      </w:r>
      <w:r w:rsidRPr="000870C8">
        <w:rPr>
          <w:color w:val="000000"/>
        </w:rPr>
        <w:t xml:space="preserve"> </w:t>
      </w:r>
      <w:r w:rsidRPr="000870C8">
        <w:rPr>
          <w:color w:val="000000"/>
          <w:lang w:val="vi-VN"/>
        </w:rPr>
        <w:t>bằng độ lớn của lực ấy.</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9: </w:t>
      </w:r>
      <w:r w:rsidRPr="000870C8">
        <w:rPr>
          <w:bCs/>
          <w:iCs/>
        </w:rPr>
        <w:t>Gia tốc là đại lượng cho biết sự biến thiên nhanh hay chậm của</w:t>
      </w:r>
    </w:p>
    <w:p w:rsidR="006E3354" w:rsidRPr="000870C8" w:rsidRDefault="006E3354" w:rsidP="00FE6AAF">
      <w:pPr>
        <w:tabs>
          <w:tab w:val="left" w:pos="240"/>
          <w:tab w:val="left" w:pos="2620"/>
          <w:tab w:val="left" w:pos="5240"/>
          <w:tab w:val="left" w:pos="7860"/>
        </w:tabs>
        <w:spacing w:before="40" w:after="40"/>
      </w:pPr>
      <w:r w:rsidRPr="000870C8">
        <w:tab/>
      </w:r>
      <w:r w:rsidRPr="000870C8">
        <w:rPr>
          <w:b/>
        </w:rPr>
        <w:t>A.</w:t>
      </w:r>
      <w:r w:rsidR="00FE6AAF" w:rsidRPr="000870C8">
        <w:rPr>
          <w:b/>
        </w:rPr>
        <w:t xml:space="preserve"> </w:t>
      </w:r>
      <w:r w:rsidRPr="000870C8">
        <w:rPr>
          <w:bCs/>
          <w:iCs/>
          <w:color w:val="000000"/>
        </w:rPr>
        <w:t>lực.</w:t>
      </w:r>
      <w:r w:rsidRPr="000870C8">
        <w:tab/>
      </w:r>
      <w:r w:rsidRPr="000870C8">
        <w:rPr>
          <w:b/>
        </w:rPr>
        <w:t>B.</w:t>
      </w:r>
      <w:r w:rsidR="00FE6AAF" w:rsidRPr="000870C8">
        <w:rPr>
          <w:b/>
        </w:rPr>
        <w:t xml:space="preserve"> </w:t>
      </w:r>
      <w:r w:rsidRPr="000870C8">
        <w:rPr>
          <w:bCs/>
          <w:iCs/>
          <w:color w:val="000000"/>
        </w:rPr>
        <w:t>độ dịch chuyển.</w:t>
      </w:r>
      <w:r w:rsidRPr="000870C8">
        <w:tab/>
      </w:r>
      <w:r w:rsidRPr="000870C8">
        <w:rPr>
          <w:b/>
        </w:rPr>
        <w:t>C.</w:t>
      </w:r>
      <w:r w:rsidR="00FE6AAF" w:rsidRPr="000870C8">
        <w:rPr>
          <w:b/>
        </w:rPr>
        <w:t xml:space="preserve"> </w:t>
      </w:r>
      <w:r w:rsidRPr="000870C8">
        <w:rPr>
          <w:bCs/>
          <w:iCs/>
          <w:color w:val="000000"/>
        </w:rPr>
        <w:t xml:space="preserve">vận tốc. </w:t>
      </w:r>
      <w:r w:rsidRPr="000870C8">
        <w:tab/>
      </w:r>
      <w:r w:rsidRPr="000870C8">
        <w:rPr>
          <w:b/>
        </w:rPr>
        <w:t>D.</w:t>
      </w:r>
      <w:r w:rsidR="00FE6AAF" w:rsidRPr="000870C8">
        <w:rPr>
          <w:b/>
        </w:rPr>
        <w:t xml:space="preserve"> </w:t>
      </w:r>
      <w:r w:rsidRPr="000870C8">
        <w:rPr>
          <w:bCs/>
          <w:iCs/>
          <w:color w:val="000000"/>
        </w:rPr>
        <w:t>quãng đường.</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0: </w:t>
      </w:r>
      <w:r w:rsidRPr="000870C8">
        <w:t xml:space="preserve">Tính chất bảo toàn trạng thái đứng yên hay chuyển động của vật gọi là </w:t>
      </w:r>
    </w:p>
    <w:p w:rsidR="006E3354" w:rsidRPr="000870C8" w:rsidRDefault="006E3354" w:rsidP="00FE6AAF">
      <w:pPr>
        <w:tabs>
          <w:tab w:val="left" w:pos="240"/>
          <w:tab w:val="left" w:pos="2620"/>
          <w:tab w:val="left" w:pos="5240"/>
          <w:tab w:val="left" w:pos="7860"/>
        </w:tabs>
        <w:spacing w:before="40" w:after="40"/>
      </w:pPr>
      <w:r w:rsidRPr="000870C8">
        <w:tab/>
      </w:r>
      <w:r w:rsidRPr="000870C8">
        <w:rPr>
          <w:b/>
        </w:rPr>
        <w:t xml:space="preserve">A. </w:t>
      </w:r>
      <w:r w:rsidRPr="000870C8">
        <w:rPr>
          <w:color w:val="000000"/>
        </w:rPr>
        <w:t>mức</w:t>
      </w:r>
      <w:r w:rsidRPr="000870C8">
        <w:rPr>
          <w:b/>
          <w:color w:val="000000"/>
        </w:rPr>
        <w:t xml:space="preserve"> </w:t>
      </w:r>
      <w:r w:rsidRPr="000870C8">
        <w:rPr>
          <w:color w:val="000000"/>
        </w:rPr>
        <w:t>quán tính</w:t>
      </w:r>
      <w:r w:rsidRPr="000870C8">
        <w:rPr>
          <w:color w:val="000000"/>
          <w:lang w:val="vi-VN"/>
        </w:rPr>
        <w:t>.</w:t>
      </w:r>
      <w:r w:rsidRPr="000870C8">
        <w:tab/>
      </w:r>
      <w:r w:rsidRPr="000870C8">
        <w:rPr>
          <w:b/>
        </w:rPr>
        <w:t>B.</w:t>
      </w:r>
      <w:r w:rsidR="00FE6AAF" w:rsidRPr="000870C8">
        <w:rPr>
          <w:b/>
        </w:rPr>
        <w:t xml:space="preserve"> </w:t>
      </w:r>
      <w:r w:rsidRPr="000870C8">
        <w:rPr>
          <w:color w:val="000000"/>
        </w:rPr>
        <w:t>khối lượng</w:t>
      </w:r>
      <w:r w:rsidRPr="000870C8">
        <w:rPr>
          <w:color w:val="000000"/>
          <w:lang w:val="vi-VN"/>
        </w:rPr>
        <w:t>.</w:t>
      </w:r>
      <w:r w:rsidRPr="000870C8">
        <w:tab/>
      </w:r>
      <w:r w:rsidRPr="000870C8">
        <w:rPr>
          <w:b/>
        </w:rPr>
        <w:t>C.</w:t>
      </w:r>
      <w:r w:rsidR="00FE6AAF" w:rsidRPr="000870C8">
        <w:rPr>
          <w:b/>
        </w:rPr>
        <w:t xml:space="preserve"> </w:t>
      </w:r>
      <w:r w:rsidRPr="000870C8">
        <w:rPr>
          <w:color w:val="000000"/>
        </w:rPr>
        <w:t>quán tính</w:t>
      </w:r>
      <w:r w:rsidRPr="000870C8">
        <w:rPr>
          <w:color w:val="000000"/>
          <w:lang w:val="vi-VN"/>
        </w:rPr>
        <w:t>.</w:t>
      </w:r>
      <w:r w:rsidRPr="000870C8">
        <w:tab/>
      </w:r>
      <w:r w:rsidRPr="000870C8">
        <w:rPr>
          <w:b/>
        </w:rPr>
        <w:t>D.</w:t>
      </w:r>
      <w:r w:rsidR="00FE6AAF" w:rsidRPr="000870C8">
        <w:rPr>
          <w:b/>
        </w:rPr>
        <w:t xml:space="preserve"> </w:t>
      </w:r>
      <w:r w:rsidRPr="000870C8">
        <w:rPr>
          <w:color w:val="000000"/>
        </w:rPr>
        <w:t>bảo toàn lực</w:t>
      </w:r>
      <w:r w:rsidRPr="000870C8">
        <w:rPr>
          <w:color w:val="000000"/>
          <w:lang w:val="vi-VN"/>
        </w:rPr>
        <w:t>.</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1: </w:t>
      </w:r>
      <w:r w:rsidRPr="000870C8">
        <w:t>Vật lí</w:t>
      </w:r>
      <w:r w:rsidRPr="000870C8">
        <w:rPr>
          <w:lang w:val="vi-VN"/>
        </w:rPr>
        <w:t xml:space="preserve"> </w:t>
      </w:r>
      <w:r w:rsidRPr="000870C8">
        <w:rPr>
          <w:b/>
        </w:rPr>
        <w:t>không</w:t>
      </w:r>
      <w:r w:rsidRPr="000870C8">
        <w:t xml:space="preserve"> nghiên cứu về lĩnh vực</w:t>
      </w:r>
      <w:r w:rsidRPr="000870C8">
        <w:rPr>
          <w:lang w:val="vi-VN"/>
        </w:rPr>
        <w:tab/>
      </w:r>
    </w:p>
    <w:p w:rsidR="006E3354" w:rsidRPr="000870C8" w:rsidRDefault="006E3354" w:rsidP="00FE6AAF">
      <w:pPr>
        <w:tabs>
          <w:tab w:val="left" w:pos="240"/>
          <w:tab w:val="left" w:pos="5240"/>
        </w:tabs>
        <w:spacing w:before="40" w:after="40"/>
      </w:pPr>
      <w:r w:rsidRPr="000870C8">
        <w:tab/>
      </w:r>
      <w:r w:rsidRPr="000870C8">
        <w:rPr>
          <w:b/>
        </w:rPr>
        <w:t xml:space="preserve">A. </w:t>
      </w:r>
      <w:r w:rsidRPr="000870C8">
        <w:rPr>
          <w:color w:val="000000"/>
        </w:rPr>
        <w:t>trao đổi chất của cây trồng</w:t>
      </w:r>
      <w:r w:rsidRPr="000870C8">
        <w:rPr>
          <w:color w:val="000000"/>
          <w:lang w:val="vi-VN"/>
        </w:rPr>
        <w:t>.</w:t>
      </w:r>
      <w:r w:rsidRPr="000870C8">
        <w:tab/>
      </w:r>
      <w:r w:rsidRPr="000870C8">
        <w:rPr>
          <w:b/>
        </w:rPr>
        <w:t xml:space="preserve">B. </w:t>
      </w:r>
      <w:r w:rsidRPr="000870C8">
        <w:rPr>
          <w:color w:val="000000"/>
        </w:rPr>
        <w:t>điện từ học</w:t>
      </w:r>
      <w:r w:rsidRPr="000870C8">
        <w:rPr>
          <w:color w:val="000000"/>
          <w:lang w:val="vi-VN"/>
        </w:rPr>
        <w:t>.</w:t>
      </w:r>
    </w:p>
    <w:p w:rsidR="006E3354" w:rsidRPr="000870C8" w:rsidRDefault="006E3354" w:rsidP="00FE6AAF">
      <w:pPr>
        <w:tabs>
          <w:tab w:val="left" w:pos="240"/>
          <w:tab w:val="left" w:pos="5240"/>
        </w:tabs>
        <w:spacing w:before="40" w:after="40"/>
      </w:pPr>
      <w:r w:rsidRPr="000870C8">
        <w:tab/>
      </w:r>
      <w:r w:rsidRPr="000870C8">
        <w:rPr>
          <w:b/>
        </w:rPr>
        <w:t xml:space="preserve">C. </w:t>
      </w:r>
      <w:r w:rsidRPr="000870C8">
        <w:rPr>
          <w:color w:val="000000"/>
        </w:rPr>
        <w:t>nhiệt động lực học</w:t>
      </w:r>
      <w:r w:rsidRPr="000870C8">
        <w:rPr>
          <w:color w:val="000000"/>
          <w:lang w:val="vi-VN"/>
        </w:rPr>
        <w:t>.</w:t>
      </w:r>
      <w:r w:rsidRPr="000870C8">
        <w:tab/>
      </w:r>
      <w:r w:rsidRPr="000870C8">
        <w:rPr>
          <w:b/>
        </w:rPr>
        <w:t xml:space="preserve">D. </w:t>
      </w:r>
      <w:r w:rsidRPr="000870C8">
        <w:rPr>
          <w:color w:val="000000"/>
        </w:rPr>
        <w:t>cơ học</w:t>
      </w:r>
      <w:r w:rsidRPr="000870C8">
        <w:rPr>
          <w:color w:val="000000"/>
          <w:lang w:val="vi-VN"/>
        </w:rPr>
        <w:t>.</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2: </w:t>
      </w:r>
      <w:r w:rsidRPr="000870C8">
        <w:rPr>
          <w:spacing w:val="-2"/>
        </w:rPr>
        <w:t xml:space="preserve">Trường hợp nào sau đây </w:t>
      </w:r>
      <w:r w:rsidRPr="000870C8">
        <w:rPr>
          <w:b/>
          <w:spacing w:val="-2"/>
        </w:rPr>
        <w:t>không phải</w:t>
      </w:r>
      <w:r w:rsidRPr="000870C8">
        <w:rPr>
          <w:spacing w:val="-2"/>
        </w:rPr>
        <w:t xml:space="preserve"> là nguy cơ mất an toàn trong sử dụng thiết bị thí nghiệm Vật lí?</w:t>
      </w:r>
    </w:p>
    <w:p w:rsidR="006E3354" w:rsidRPr="000870C8" w:rsidRDefault="006E3354" w:rsidP="00FE6AAF">
      <w:pPr>
        <w:tabs>
          <w:tab w:val="left" w:pos="240"/>
        </w:tabs>
        <w:spacing w:before="40" w:after="40"/>
      </w:pPr>
      <w:r w:rsidRPr="000870C8">
        <w:tab/>
      </w:r>
      <w:r w:rsidRPr="000870C8">
        <w:rPr>
          <w:b/>
        </w:rPr>
        <w:t>A.</w:t>
      </w:r>
      <w:r w:rsidR="00FE6AAF" w:rsidRPr="000870C8">
        <w:rPr>
          <w:b/>
        </w:rPr>
        <w:t xml:space="preserve"> </w:t>
      </w:r>
      <w:r w:rsidRPr="000870C8">
        <w:rPr>
          <w:color w:val="000000"/>
        </w:rPr>
        <w:t>Gây tật cận thị ở mắt.</w:t>
      </w:r>
    </w:p>
    <w:p w:rsidR="006E3354" w:rsidRPr="000870C8" w:rsidRDefault="006E3354" w:rsidP="00FE6AAF">
      <w:pPr>
        <w:tabs>
          <w:tab w:val="left" w:pos="240"/>
        </w:tabs>
        <w:spacing w:before="40" w:after="40"/>
      </w:pPr>
      <w:r w:rsidRPr="000870C8">
        <w:tab/>
      </w:r>
      <w:r w:rsidRPr="000870C8">
        <w:rPr>
          <w:b/>
        </w:rPr>
        <w:t>B.</w:t>
      </w:r>
      <w:r w:rsidR="00FE6AAF" w:rsidRPr="000870C8">
        <w:rPr>
          <w:b/>
        </w:rPr>
        <w:t xml:space="preserve"> </w:t>
      </w:r>
      <w:r w:rsidRPr="000870C8">
        <w:rPr>
          <w:color w:val="000000"/>
        </w:rPr>
        <w:t>Gây nguy hiểm cho người sử dụng.</w:t>
      </w:r>
    </w:p>
    <w:p w:rsidR="006E3354" w:rsidRPr="000870C8" w:rsidRDefault="006E3354" w:rsidP="00FE6AAF">
      <w:pPr>
        <w:tabs>
          <w:tab w:val="left" w:pos="240"/>
        </w:tabs>
        <w:spacing w:before="40" w:after="40"/>
      </w:pPr>
      <w:r w:rsidRPr="000870C8">
        <w:lastRenderedPageBreak/>
        <w:tab/>
      </w:r>
      <w:r w:rsidRPr="000870C8">
        <w:rPr>
          <w:b/>
        </w:rPr>
        <w:t>C.</w:t>
      </w:r>
      <w:r w:rsidR="00FE6AAF" w:rsidRPr="000870C8">
        <w:rPr>
          <w:b/>
        </w:rPr>
        <w:t xml:space="preserve"> </w:t>
      </w:r>
      <w:r w:rsidRPr="000870C8">
        <w:rPr>
          <w:color w:val="000000"/>
        </w:rPr>
        <w:t>Xảy ra cháy nổ trong phòng thực hành.</w:t>
      </w:r>
    </w:p>
    <w:p w:rsidR="006E3354" w:rsidRPr="000870C8" w:rsidRDefault="006E3354" w:rsidP="00FE6AAF">
      <w:pPr>
        <w:tabs>
          <w:tab w:val="left" w:pos="240"/>
        </w:tabs>
        <w:spacing w:before="40" w:after="40"/>
      </w:pPr>
      <w:r w:rsidRPr="000870C8">
        <w:tab/>
      </w:r>
      <w:r w:rsidRPr="000870C8">
        <w:rPr>
          <w:b/>
        </w:rPr>
        <w:t>D.</w:t>
      </w:r>
      <w:r w:rsidR="00FE6AAF" w:rsidRPr="000870C8">
        <w:rPr>
          <w:b/>
        </w:rPr>
        <w:t xml:space="preserve"> </w:t>
      </w:r>
      <w:r w:rsidRPr="000870C8">
        <w:rPr>
          <w:color w:val="000000"/>
        </w:rPr>
        <w:t>Làm hỏng thiết bị đo điện.</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3: </w:t>
      </w:r>
      <w:r w:rsidRPr="000870C8">
        <w:rPr>
          <w:lang w:val="vi-VN"/>
        </w:rPr>
        <w:t>Phép đo độ dài đường đi cho giá trị trung bình</w:t>
      </w:r>
      <w:r w:rsidR="003866EE">
        <w:rPr>
          <w:lang w:val="vi-VN"/>
        </w:rPr>
        <w:t xml:space="preserve"> </w:t>
      </w:r>
      <w:r w:rsidR="0000649C" w:rsidRPr="000870C8">
        <w:rPr>
          <w:position w:val="-6"/>
          <w:lang w:val="vi-VN"/>
        </w:rPr>
        <w:object w:dxaOrig="200" w:dyaOrig="260">
          <v:shape id="_x0000_i1031" type="#_x0000_t75" style="width:9.75pt;height:12.75pt" o:ole="">
            <v:imagedata r:id="rId20" o:title=""/>
          </v:shape>
          <o:OLEObject Type="Embed" ProgID="Equation.DSMT4" ShapeID="_x0000_i1031" DrawAspect="Content" ObjectID="_1735453163" r:id="rId21"/>
        </w:object>
      </w:r>
      <w:r w:rsidR="003866EE">
        <w:t xml:space="preserve"> </w:t>
      </w:r>
      <w:r w:rsidRPr="000870C8">
        <w:rPr>
          <w:lang w:val="vi-VN"/>
        </w:rPr>
        <w:t xml:space="preserve">= 1,25 m. Sai số </w:t>
      </w:r>
      <w:r w:rsidRPr="000870C8">
        <w:t xml:space="preserve">tuyệt đối </w:t>
      </w:r>
      <w:r w:rsidRPr="000870C8">
        <w:rPr>
          <w:lang w:val="vi-VN"/>
        </w:rPr>
        <w:t xml:space="preserve">của phép đo tính được là </w:t>
      </w:r>
      <w:r w:rsidRPr="000870C8">
        <w:sym w:font="Symbol" w:char="F044"/>
      </w:r>
      <w:r w:rsidRPr="000870C8">
        <w:rPr>
          <w:lang w:val="vi-VN"/>
        </w:rPr>
        <w:t>s = 0,0</w:t>
      </w:r>
      <w:r w:rsidRPr="000870C8">
        <w:t>2</w:t>
      </w:r>
      <w:r w:rsidRPr="000870C8">
        <w:rPr>
          <w:lang w:val="vi-VN"/>
        </w:rPr>
        <w:t xml:space="preserve"> m. </w:t>
      </w:r>
      <w:r w:rsidRPr="000870C8">
        <w:t>Sai số tỉ đối của phép đo bằng</w:t>
      </w:r>
    </w:p>
    <w:p w:rsidR="006E3354" w:rsidRPr="000870C8" w:rsidRDefault="006E3354" w:rsidP="00FE6AAF">
      <w:pPr>
        <w:tabs>
          <w:tab w:val="left" w:pos="240"/>
          <w:tab w:val="left" w:pos="2620"/>
          <w:tab w:val="left" w:pos="5240"/>
          <w:tab w:val="left" w:pos="7860"/>
        </w:tabs>
        <w:spacing w:before="40" w:after="40"/>
      </w:pPr>
      <w:r w:rsidRPr="000870C8">
        <w:tab/>
      </w:r>
      <w:r w:rsidRPr="000870C8">
        <w:rPr>
          <w:b/>
        </w:rPr>
        <w:t xml:space="preserve">A. </w:t>
      </w:r>
      <w:r w:rsidRPr="000870C8">
        <w:rPr>
          <w:color w:val="000000"/>
        </w:rPr>
        <w:t>1,60 %.</w:t>
      </w:r>
      <w:r w:rsidRPr="000870C8">
        <w:tab/>
      </w:r>
      <w:r w:rsidRPr="000870C8">
        <w:rPr>
          <w:b/>
        </w:rPr>
        <w:t>B.</w:t>
      </w:r>
      <w:r w:rsidR="00FE6AAF" w:rsidRPr="000870C8">
        <w:rPr>
          <w:b/>
        </w:rPr>
        <w:t xml:space="preserve"> </w:t>
      </w:r>
      <w:r w:rsidRPr="000870C8">
        <w:rPr>
          <w:color w:val="000000"/>
        </w:rPr>
        <w:t>6,10 %.</w:t>
      </w:r>
      <w:r w:rsidRPr="000870C8">
        <w:tab/>
      </w:r>
      <w:r w:rsidRPr="000870C8">
        <w:rPr>
          <w:b/>
        </w:rPr>
        <w:t>C.</w:t>
      </w:r>
      <w:r w:rsidR="00FE6AAF" w:rsidRPr="000870C8">
        <w:rPr>
          <w:b/>
        </w:rPr>
        <w:t xml:space="preserve"> </w:t>
      </w:r>
      <w:r w:rsidRPr="000870C8">
        <w:rPr>
          <w:color w:val="000000"/>
        </w:rPr>
        <w:t>0,16 %.</w:t>
      </w:r>
      <w:r w:rsidRPr="000870C8">
        <w:tab/>
      </w:r>
      <w:r w:rsidRPr="000870C8">
        <w:rPr>
          <w:b/>
        </w:rPr>
        <w:t>D.</w:t>
      </w:r>
      <w:r w:rsidR="00FE6AAF" w:rsidRPr="000870C8">
        <w:rPr>
          <w:b/>
        </w:rPr>
        <w:t xml:space="preserve"> </w:t>
      </w:r>
      <w:r w:rsidRPr="000870C8">
        <w:rPr>
          <w:color w:val="000000"/>
        </w:rPr>
        <w:t>0,61 %.</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4: </w:t>
      </w:r>
      <w:r w:rsidRPr="000870C8">
        <w:t>Trong hệ tọa độ (d - t) đồ thị độ dịch chuyển - thời gian của chuyển động thẳng đều cùng chiều dương có dạng là đoạn thẳng</w:t>
      </w:r>
    </w:p>
    <w:p w:rsidR="006E3354" w:rsidRPr="000870C8" w:rsidRDefault="006E3354" w:rsidP="00FE6AAF">
      <w:pPr>
        <w:tabs>
          <w:tab w:val="left" w:pos="240"/>
          <w:tab w:val="left" w:pos="5240"/>
        </w:tabs>
        <w:spacing w:before="40" w:after="40"/>
      </w:pPr>
      <w:r w:rsidRPr="000870C8">
        <w:tab/>
      </w:r>
      <w:r w:rsidRPr="000870C8">
        <w:rPr>
          <w:b/>
        </w:rPr>
        <w:t xml:space="preserve">A. </w:t>
      </w:r>
      <w:r w:rsidRPr="000870C8">
        <w:rPr>
          <w:color w:val="000000"/>
        </w:rPr>
        <w:t>xiên góc hướng xuống.</w:t>
      </w:r>
      <w:r w:rsidRPr="000870C8">
        <w:tab/>
      </w:r>
      <w:r w:rsidRPr="000870C8">
        <w:rPr>
          <w:b/>
        </w:rPr>
        <w:t>B.</w:t>
      </w:r>
      <w:r w:rsidR="00FE6AAF" w:rsidRPr="000870C8">
        <w:rPr>
          <w:b/>
        </w:rPr>
        <w:t xml:space="preserve"> </w:t>
      </w:r>
      <w:r w:rsidRPr="000870C8">
        <w:rPr>
          <w:color w:val="000000"/>
        </w:rPr>
        <w:t>song song trục Ot.</w:t>
      </w:r>
    </w:p>
    <w:p w:rsidR="006E3354" w:rsidRPr="000870C8" w:rsidRDefault="006E3354" w:rsidP="00FE6AAF">
      <w:pPr>
        <w:tabs>
          <w:tab w:val="left" w:pos="240"/>
          <w:tab w:val="left" w:pos="5240"/>
        </w:tabs>
        <w:spacing w:before="40" w:after="40"/>
      </w:pPr>
      <w:r w:rsidRPr="000870C8">
        <w:tab/>
      </w:r>
      <w:r w:rsidRPr="000870C8">
        <w:rPr>
          <w:b/>
        </w:rPr>
        <w:t>C.</w:t>
      </w:r>
      <w:r w:rsidR="00FE6AAF" w:rsidRPr="000870C8">
        <w:rPr>
          <w:b/>
        </w:rPr>
        <w:t xml:space="preserve"> </w:t>
      </w:r>
      <w:r w:rsidRPr="000870C8">
        <w:rPr>
          <w:color w:val="000000"/>
        </w:rPr>
        <w:t>xiên góc hướng lên.</w:t>
      </w:r>
      <w:r w:rsidRPr="000870C8">
        <w:tab/>
      </w:r>
      <w:r w:rsidRPr="000870C8">
        <w:rPr>
          <w:b/>
        </w:rPr>
        <w:t>D.</w:t>
      </w:r>
      <w:r w:rsidR="00FE6AAF" w:rsidRPr="000870C8">
        <w:rPr>
          <w:b/>
        </w:rPr>
        <w:t xml:space="preserve"> </w:t>
      </w:r>
      <w:r w:rsidRPr="000870C8">
        <w:rPr>
          <w:color w:val="000000"/>
        </w:rPr>
        <w:t>song song trục Od.</w:t>
      </w:r>
    </w:p>
    <w:p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5: </w:t>
      </w:r>
      <w:r w:rsidRPr="000870C8">
        <w:rPr>
          <w:bCs/>
          <w:lang w:val="pt-BR"/>
        </w:rPr>
        <w:t>Một học sinh đi từ nhà đến trường bằng xe máy điện. Đường đi từ nhà đến trường dài 6 km. Học sinh này đi hết 15 phút. Tốc độ trung bình của xe trong quá trình này là</w:t>
      </w:r>
    </w:p>
    <w:p w:rsidR="006E3354" w:rsidRPr="000870C8" w:rsidRDefault="006E3354" w:rsidP="00FE6AAF">
      <w:pPr>
        <w:tabs>
          <w:tab w:val="left" w:pos="240"/>
          <w:tab w:val="left" w:pos="2620"/>
          <w:tab w:val="left" w:pos="5240"/>
          <w:tab w:val="left" w:pos="7860"/>
        </w:tabs>
        <w:spacing w:before="40" w:after="40"/>
      </w:pPr>
      <w:r w:rsidRPr="000870C8">
        <w:tab/>
      </w:r>
      <w:r w:rsidRPr="000870C8">
        <w:rPr>
          <w:b/>
        </w:rPr>
        <w:t>A.</w:t>
      </w:r>
      <w:r w:rsidR="00FE6AAF" w:rsidRPr="000870C8">
        <w:rPr>
          <w:b/>
        </w:rPr>
        <w:t xml:space="preserve"> </w:t>
      </w:r>
      <w:r w:rsidRPr="000870C8">
        <w:rPr>
          <w:bCs/>
          <w:color w:val="000000"/>
          <w:lang w:val="pt-BR"/>
        </w:rPr>
        <w:t>21 km/h.</w:t>
      </w:r>
      <w:r w:rsidRPr="000870C8">
        <w:tab/>
      </w:r>
      <w:r w:rsidRPr="000870C8">
        <w:rPr>
          <w:b/>
        </w:rPr>
        <w:t>B.</w:t>
      </w:r>
      <w:r w:rsidR="00FE6AAF" w:rsidRPr="000870C8">
        <w:rPr>
          <w:b/>
        </w:rPr>
        <w:t xml:space="preserve"> </w:t>
      </w:r>
      <w:r w:rsidRPr="000870C8">
        <w:rPr>
          <w:bCs/>
          <w:color w:val="000000"/>
          <w:lang w:val="pt-BR"/>
        </w:rPr>
        <w:t>20 km/h.</w:t>
      </w:r>
      <w:r w:rsidRPr="000870C8">
        <w:tab/>
      </w:r>
      <w:r w:rsidRPr="000870C8">
        <w:rPr>
          <w:b/>
        </w:rPr>
        <w:t>C.</w:t>
      </w:r>
      <w:r w:rsidR="00FE6AAF" w:rsidRPr="000870C8">
        <w:rPr>
          <w:b/>
        </w:rPr>
        <w:t xml:space="preserve"> </w:t>
      </w:r>
      <w:r w:rsidRPr="000870C8">
        <w:rPr>
          <w:bCs/>
          <w:color w:val="000000"/>
          <w:lang w:val="pt-BR"/>
        </w:rPr>
        <w:t>9 km/h.</w:t>
      </w:r>
      <w:r w:rsidRPr="000870C8">
        <w:tab/>
      </w:r>
      <w:r w:rsidRPr="000870C8">
        <w:rPr>
          <w:b/>
        </w:rPr>
        <w:t>D.</w:t>
      </w:r>
      <w:r w:rsidR="00FE6AAF" w:rsidRPr="000870C8">
        <w:rPr>
          <w:b/>
        </w:rPr>
        <w:t xml:space="preserve"> </w:t>
      </w:r>
      <w:r w:rsidRPr="000870C8">
        <w:rPr>
          <w:bCs/>
          <w:color w:val="000000"/>
          <w:lang w:val="pt-BR"/>
        </w:rPr>
        <w:t>24 km/h.</w:t>
      </w:r>
    </w:p>
    <w:p w:rsidR="009A13B0" w:rsidRPr="000870C8" w:rsidRDefault="009A13B0" w:rsidP="009A13B0">
      <w:pPr>
        <w:tabs>
          <w:tab w:val="left" w:pos="284"/>
          <w:tab w:val="left" w:pos="2835"/>
          <w:tab w:val="left" w:pos="5387"/>
          <w:tab w:val="left" w:pos="7938"/>
        </w:tabs>
        <w:spacing w:before="20" w:after="20"/>
        <w:jc w:val="both"/>
        <w:rPr>
          <w:b/>
          <w:lang w:val="nl-NL"/>
        </w:rPr>
      </w:pPr>
      <w:r w:rsidRPr="000870C8">
        <w:rPr>
          <w:b/>
          <w:lang w:val="nl-NL"/>
        </w:rPr>
        <w:t xml:space="preserve">II. PHẦN TỰ LUẬN </w:t>
      </w:r>
      <w:r w:rsidR="006D3056" w:rsidRPr="000870C8">
        <w:rPr>
          <w:b/>
          <w:lang w:val="nl-NL"/>
        </w:rPr>
        <w:t>(5 điểm)</w:t>
      </w:r>
      <w:r w:rsidRPr="000870C8">
        <w:rPr>
          <w:b/>
          <w:lang w:val="nl-NL"/>
        </w:rPr>
        <w:t>.</w:t>
      </w:r>
    </w:p>
    <w:p w:rsidR="00A11CDC" w:rsidRPr="000870C8" w:rsidRDefault="00A11CDC" w:rsidP="00A11CDC">
      <w:pPr>
        <w:tabs>
          <w:tab w:val="left" w:pos="284"/>
        </w:tabs>
        <w:autoSpaceDE w:val="0"/>
        <w:autoSpaceDN w:val="0"/>
        <w:adjustRightInd w:val="0"/>
        <w:spacing w:before="40" w:after="40"/>
        <w:jc w:val="both"/>
      </w:pPr>
      <w:r w:rsidRPr="000870C8">
        <w:rPr>
          <w:b/>
        </w:rPr>
        <w:t xml:space="preserve">Câu 1 </w:t>
      </w:r>
      <w:r w:rsidRPr="000870C8">
        <w:t>(1,0 điểm)</w:t>
      </w:r>
      <w:r w:rsidRPr="000870C8">
        <w:rPr>
          <w:b/>
        </w:rPr>
        <w:t>.</w:t>
      </w:r>
      <w:r w:rsidRPr="000870C8">
        <w:t xml:space="preserve"> Một viên đạn được bắn theo phương ngang từ một khẩu súng đặt ở độ cao 19,6 m so với mặt đất. Bỏ qua sức cản của không khí. Lấy g = 9,8 m/s</w:t>
      </w:r>
      <w:r w:rsidRPr="000870C8">
        <w:rPr>
          <w:vertAlign w:val="superscript"/>
        </w:rPr>
        <w:t>2</w:t>
      </w:r>
      <w:r w:rsidRPr="000870C8">
        <w:t xml:space="preserve">. Vận tốc của viên đạn khi vừa ra khỏi nòng súng có độ lớn 250 m/s. Viên đạn chạm đất cách điểm bắn theo phương ngang một đoạn bằng bao nhiêu? </w:t>
      </w:r>
    </w:p>
    <w:p w:rsidR="003866EE" w:rsidRDefault="00A11CDC" w:rsidP="00A11CDC">
      <w:pPr>
        <w:shd w:val="clear" w:color="auto" w:fill="FFFFFF"/>
        <w:tabs>
          <w:tab w:val="left" w:pos="284"/>
        </w:tabs>
        <w:spacing w:before="40" w:after="40"/>
        <w:jc w:val="both"/>
      </w:pPr>
      <w:r w:rsidRPr="000870C8">
        <w:rPr>
          <w:b/>
        </w:rPr>
        <w:t xml:space="preserve">Câu 2 </w:t>
      </w:r>
      <w:r w:rsidRPr="000870C8">
        <w:t>(1,0 điểm)</w:t>
      </w:r>
      <w:r w:rsidRPr="000870C8">
        <w:rPr>
          <w:b/>
        </w:rPr>
        <w:t>.</w:t>
      </w:r>
      <w:r w:rsidRPr="000870C8">
        <w:t xml:space="preserve"> Hai lực đồng quy</w:t>
      </w:r>
      <w:r w:rsidR="003866EE">
        <w:t xml:space="preserve"> </w:t>
      </w:r>
      <w:r w:rsidRPr="000870C8">
        <w:rPr>
          <w:position w:val="-12"/>
        </w:rPr>
        <w:object w:dxaOrig="220" w:dyaOrig="400">
          <v:shape id="_x0000_i1032" type="#_x0000_t75" style="width:10.5pt;height:20.25pt" o:ole="">
            <v:imagedata r:id="rId22" o:title=""/>
          </v:shape>
          <o:OLEObject Type="Embed" ProgID="Equation.DSMT4" ShapeID="_x0000_i1032" DrawAspect="Content" ObjectID="_1735453164" r:id="rId23"/>
        </w:object>
      </w:r>
      <w:r w:rsidR="003866EE">
        <w:t xml:space="preserve"> </w:t>
      </w:r>
      <w:r w:rsidRPr="000870C8">
        <w:t>và</w:t>
      </w:r>
      <w:r w:rsidR="003866EE">
        <w:t xml:space="preserve"> </w:t>
      </w:r>
      <w:r w:rsidRPr="000870C8">
        <w:rPr>
          <w:position w:val="-12"/>
        </w:rPr>
        <w:object w:dxaOrig="260" w:dyaOrig="400">
          <v:shape id="_x0000_i1033" type="#_x0000_t75" style="width:12.75pt;height:20.25pt" o:ole="">
            <v:imagedata r:id="rId24" o:title=""/>
          </v:shape>
          <o:OLEObject Type="Embed" ProgID="Equation.DSMT4" ShapeID="_x0000_i1033" DrawAspect="Content" ObjectID="_1735453165" r:id="rId25"/>
        </w:object>
      </w:r>
      <w:r w:rsidRPr="000870C8">
        <w:t>t</w:t>
      </w:r>
      <w:r w:rsidR="003866EE">
        <w:t xml:space="preserve"> </w:t>
      </w:r>
      <w:r w:rsidRPr="000870C8">
        <w:t>ác dụng vào cùng một vật, có độ lớn lần lượt là 80 N và 60 N. Hợp của 2 lực có độ lớn 100 N. Tính góc hợp bởi 2 lực</w:t>
      </w:r>
      <w:r w:rsidR="003866EE">
        <w:t xml:space="preserve"> </w:t>
      </w:r>
      <w:r w:rsidRPr="000870C8">
        <w:rPr>
          <w:position w:val="-12"/>
        </w:rPr>
        <w:object w:dxaOrig="220" w:dyaOrig="400">
          <v:shape id="_x0000_i1034" type="#_x0000_t75" style="width:10.5pt;height:19.5pt" o:ole="">
            <v:imagedata r:id="rId22" o:title=""/>
          </v:shape>
          <o:OLEObject Type="Embed" ProgID="Equation.DSMT4" ShapeID="_x0000_i1034" DrawAspect="Content" ObjectID="_1735453166" r:id="rId26"/>
        </w:object>
      </w:r>
      <w:r w:rsidR="003866EE">
        <w:t xml:space="preserve"> </w:t>
      </w:r>
      <w:r w:rsidRPr="000870C8">
        <w:t>và</w:t>
      </w:r>
      <w:r w:rsidR="003866EE">
        <w:t xml:space="preserve"> </w:t>
      </w:r>
      <w:r w:rsidRPr="000870C8">
        <w:rPr>
          <w:position w:val="-12"/>
        </w:rPr>
        <w:object w:dxaOrig="320" w:dyaOrig="400">
          <v:shape id="_x0000_i1035" type="#_x0000_t75" style="width:15.75pt;height:19.5pt" o:ole="">
            <v:imagedata r:id="rId27" o:title=""/>
          </v:shape>
          <o:OLEObject Type="Embed" ProgID="Equation.DSMT4" ShapeID="_x0000_i1035" DrawAspect="Content" ObjectID="_1735453167" r:id="rId28"/>
        </w:object>
      </w:r>
    </w:p>
    <w:p w:rsidR="00A11CDC" w:rsidRPr="000870C8" w:rsidRDefault="00A11CDC" w:rsidP="00A11CDC">
      <w:pPr>
        <w:shd w:val="clear" w:color="auto" w:fill="FFFFFF"/>
        <w:tabs>
          <w:tab w:val="left" w:pos="284"/>
        </w:tabs>
        <w:spacing w:before="40" w:after="40"/>
        <w:jc w:val="both"/>
      </w:pPr>
      <w:r w:rsidRPr="000870C8">
        <w:rPr>
          <w:b/>
        </w:rPr>
        <w:t xml:space="preserve">Câu 3 </w:t>
      </w:r>
      <w:r w:rsidRPr="000870C8">
        <w:t>(1,0 điểm)</w:t>
      </w:r>
      <w:r w:rsidRPr="000870C8">
        <w:rPr>
          <w:b/>
        </w:rPr>
        <w:t>.</w:t>
      </w:r>
      <w:r w:rsidRPr="000870C8">
        <w:t xml:space="preserve"> Một xe ô tô đang chuyển động trên đường nằm ngang với tốc độ 54 km/h thì tài xế phát hiện chướng ngại ở phía trước chiếm hết làn đường, cách xe 50 m. Tài xế hãm phanh, xe chuyển động thẳng chậm dần đều với gia tốc có độ lớn 2,5 m/s</w:t>
      </w:r>
      <w:r w:rsidRPr="000870C8">
        <w:rPr>
          <w:vertAlign w:val="superscript"/>
        </w:rPr>
        <w:t>2</w:t>
      </w:r>
      <w:r w:rsidRPr="000870C8">
        <w:t>. Hỏi xe</w:t>
      </w:r>
      <w:r w:rsidR="00BE79CA">
        <w:t xml:space="preserve"> ô tô này</w:t>
      </w:r>
      <w:r w:rsidRPr="000870C8">
        <w:t xml:space="preserve"> có va chạm vào chướng ngại hay không?</w:t>
      </w:r>
    </w:p>
    <w:p w:rsidR="00A11CDC" w:rsidRPr="000870C8" w:rsidRDefault="00A11CDC" w:rsidP="00A11CDC">
      <w:pPr>
        <w:shd w:val="clear" w:color="auto" w:fill="FFFFFF"/>
        <w:tabs>
          <w:tab w:val="left" w:pos="284"/>
        </w:tabs>
        <w:spacing w:before="40" w:after="40"/>
        <w:jc w:val="both"/>
      </w:pPr>
      <w:r w:rsidRPr="000870C8">
        <w:rPr>
          <w:b/>
        </w:rPr>
        <w:t xml:space="preserve">Câu 4 </w:t>
      </w:r>
      <w:r w:rsidRPr="000870C8">
        <w:t>(2,0 điểm)</w:t>
      </w:r>
      <w:r w:rsidRPr="000870C8">
        <w:rPr>
          <w:b/>
        </w:rPr>
        <w:t>.</w:t>
      </w:r>
      <w:r w:rsidRPr="000870C8">
        <w:t xml:space="preserve"> Thả một vật có khối lượng 200 g, rơi tự do từ độ cao H so với mặt đất. Khi vừa chạm đất, vận tốc của vật có độ lớn 20 m/s. Lấy g = 9,8 m/s</w:t>
      </w:r>
      <w:r w:rsidRPr="000870C8">
        <w:rPr>
          <w:vertAlign w:val="superscript"/>
        </w:rPr>
        <w:t>2</w:t>
      </w:r>
      <w:r w:rsidRPr="000870C8">
        <w:t>.</w:t>
      </w:r>
    </w:p>
    <w:p w:rsidR="00A11CDC" w:rsidRPr="000870C8" w:rsidRDefault="00A11CDC" w:rsidP="00A11CDC">
      <w:pPr>
        <w:shd w:val="clear" w:color="auto" w:fill="FFFFFF"/>
        <w:tabs>
          <w:tab w:val="left" w:pos="284"/>
        </w:tabs>
        <w:spacing w:before="40" w:after="40"/>
        <w:jc w:val="both"/>
      </w:pPr>
      <w:r w:rsidRPr="000870C8">
        <w:rPr>
          <w:b/>
        </w:rPr>
        <w:tab/>
        <w:t>a/</w:t>
      </w:r>
      <w:r w:rsidRPr="000870C8">
        <w:t xml:space="preserve"> Tính độ cao H nơi thả vật. </w:t>
      </w:r>
    </w:p>
    <w:p w:rsidR="00A11CDC" w:rsidRPr="000870C8" w:rsidRDefault="00A11CDC" w:rsidP="00A11CDC">
      <w:pPr>
        <w:shd w:val="clear" w:color="auto" w:fill="FFFFFF"/>
        <w:tabs>
          <w:tab w:val="left" w:pos="284"/>
        </w:tabs>
        <w:spacing w:before="40" w:after="40"/>
        <w:jc w:val="both"/>
      </w:pPr>
      <w:r w:rsidRPr="000870C8">
        <w:rPr>
          <w:b/>
        </w:rPr>
        <w:tab/>
        <w:t>b/</w:t>
      </w:r>
      <w:r w:rsidRPr="000870C8">
        <w:t xml:space="preserve"> Giả sử khi chạm đất, vật tiếp tục lún sâu được 10 cm thì dừng lại. Coi lực cản của đất tác dụng vào vật không đổi trong quá trình chuyển động. Tính độ lớn lực cản của đất tác dụng vào vật.</w:t>
      </w:r>
    </w:p>
    <w:p w:rsidR="00A11CDC" w:rsidRPr="000870C8" w:rsidRDefault="00A11CDC" w:rsidP="00A11CDC">
      <w:pPr>
        <w:shd w:val="clear" w:color="auto" w:fill="FFFFFF"/>
        <w:tabs>
          <w:tab w:val="left" w:pos="284"/>
        </w:tabs>
        <w:spacing w:before="40" w:after="40"/>
        <w:jc w:val="both"/>
      </w:pPr>
    </w:p>
    <w:p w:rsidR="00A11CDC" w:rsidRPr="000870C8" w:rsidRDefault="00A11CDC" w:rsidP="00A11CDC">
      <w:pPr>
        <w:shd w:val="clear" w:color="auto" w:fill="FFFFFF"/>
        <w:tabs>
          <w:tab w:val="left" w:pos="284"/>
        </w:tabs>
        <w:spacing w:before="40" w:after="40"/>
        <w:jc w:val="both"/>
      </w:pPr>
    </w:p>
    <w:p w:rsidR="00A11CDC" w:rsidRPr="000870C8" w:rsidRDefault="00A11CDC" w:rsidP="00A11CDC">
      <w:pPr>
        <w:tabs>
          <w:tab w:val="left" w:pos="284"/>
          <w:tab w:val="left" w:pos="2835"/>
          <w:tab w:val="left" w:pos="5387"/>
          <w:tab w:val="left" w:pos="7938"/>
        </w:tabs>
        <w:spacing w:before="20" w:after="20"/>
        <w:jc w:val="center"/>
        <w:rPr>
          <w:lang w:val="nl-NL"/>
        </w:rPr>
      </w:pPr>
      <w:r w:rsidRPr="000870C8">
        <w:rPr>
          <w:lang w:val="nl-NL"/>
        </w:rPr>
        <w:t>---------- HẾT ----------</w:t>
      </w:r>
    </w:p>
    <w:p w:rsidR="00A11CDC" w:rsidRPr="000870C8" w:rsidRDefault="00A11CDC" w:rsidP="009A13B0">
      <w:pPr>
        <w:tabs>
          <w:tab w:val="left" w:pos="284"/>
          <w:tab w:val="left" w:pos="2835"/>
          <w:tab w:val="left" w:pos="5387"/>
          <w:tab w:val="left" w:pos="7938"/>
        </w:tabs>
        <w:spacing w:before="20" w:after="20"/>
        <w:jc w:val="both"/>
        <w:rPr>
          <w:b/>
          <w:lang w:val="nl-NL"/>
        </w:rPr>
      </w:pPr>
    </w:p>
    <w:p w:rsidR="00226507" w:rsidRPr="000870C8" w:rsidRDefault="00226507" w:rsidP="006E5CBE">
      <w:pPr>
        <w:tabs>
          <w:tab w:val="left" w:pos="284"/>
          <w:tab w:val="left" w:pos="2835"/>
          <w:tab w:val="left" w:pos="5387"/>
          <w:tab w:val="left" w:pos="7938"/>
        </w:tabs>
        <w:spacing w:before="10" w:after="10"/>
        <w:jc w:val="both"/>
      </w:pPr>
    </w:p>
    <w:p w:rsidR="00226507" w:rsidRPr="000870C8" w:rsidRDefault="00226507" w:rsidP="006E5CBE">
      <w:pPr>
        <w:tabs>
          <w:tab w:val="left" w:pos="284"/>
          <w:tab w:val="left" w:pos="2835"/>
          <w:tab w:val="left" w:pos="5387"/>
          <w:tab w:val="left" w:pos="7938"/>
        </w:tabs>
        <w:spacing w:before="10" w:after="10"/>
        <w:jc w:val="both"/>
      </w:pPr>
    </w:p>
    <w:p w:rsidR="00226507" w:rsidRPr="000870C8" w:rsidRDefault="00226507" w:rsidP="006E5CBE">
      <w:pPr>
        <w:tabs>
          <w:tab w:val="left" w:pos="284"/>
          <w:tab w:val="left" w:pos="2835"/>
          <w:tab w:val="left" w:pos="5387"/>
          <w:tab w:val="left" w:pos="7938"/>
        </w:tabs>
        <w:spacing w:before="10" w:after="10"/>
        <w:jc w:val="both"/>
      </w:pPr>
    </w:p>
    <w:p w:rsidR="00226507" w:rsidRPr="000870C8" w:rsidRDefault="00226507" w:rsidP="006E5CBE">
      <w:pPr>
        <w:tabs>
          <w:tab w:val="left" w:pos="284"/>
          <w:tab w:val="left" w:pos="2835"/>
          <w:tab w:val="left" w:pos="5387"/>
          <w:tab w:val="left" w:pos="7938"/>
        </w:tabs>
        <w:spacing w:before="10" w:after="10"/>
        <w:jc w:val="both"/>
      </w:pPr>
    </w:p>
    <w:p w:rsidR="00226507" w:rsidRPr="000870C8" w:rsidRDefault="00226507" w:rsidP="006E5CBE">
      <w:pPr>
        <w:tabs>
          <w:tab w:val="left" w:pos="284"/>
          <w:tab w:val="left" w:pos="2835"/>
          <w:tab w:val="left" w:pos="5387"/>
          <w:tab w:val="left" w:pos="7938"/>
        </w:tabs>
        <w:spacing w:before="10" w:after="10"/>
        <w:jc w:val="both"/>
      </w:pPr>
    </w:p>
    <w:p w:rsidR="00530E8E" w:rsidRPr="000870C8" w:rsidRDefault="00530E8E" w:rsidP="006E5CBE">
      <w:pPr>
        <w:tabs>
          <w:tab w:val="left" w:pos="284"/>
          <w:tab w:val="left" w:pos="2835"/>
          <w:tab w:val="left" w:pos="5387"/>
          <w:tab w:val="left" w:pos="7938"/>
        </w:tabs>
        <w:spacing w:before="10" w:after="10"/>
        <w:jc w:val="both"/>
        <w:rPr>
          <w:bCs/>
        </w:rPr>
      </w:pPr>
    </w:p>
    <w:p w:rsidR="003866EE" w:rsidRPr="000870C8" w:rsidRDefault="003866EE" w:rsidP="006E5CBE">
      <w:pPr>
        <w:tabs>
          <w:tab w:val="left" w:pos="284"/>
          <w:tab w:val="left" w:pos="2835"/>
          <w:tab w:val="left" w:pos="5387"/>
          <w:tab w:val="left" w:pos="7938"/>
        </w:tabs>
        <w:spacing w:before="10" w:after="10"/>
      </w:pPr>
      <w:r>
        <w:br w:type="page"/>
      </w:r>
    </w:p>
    <w:p w:rsidR="003866EE" w:rsidRPr="000870C8" w:rsidRDefault="003866EE" w:rsidP="003866EE">
      <w:pPr>
        <w:tabs>
          <w:tab w:val="left" w:pos="284"/>
          <w:tab w:val="left" w:pos="2835"/>
          <w:tab w:val="left" w:pos="5387"/>
          <w:tab w:val="left" w:pos="7938"/>
        </w:tabs>
        <w:spacing w:before="10" w:after="10"/>
        <w:jc w:val="both"/>
        <w:rPr>
          <w:sz w:val="2"/>
        </w:rPr>
      </w:pPr>
    </w:p>
    <w:p w:rsidR="003866EE" w:rsidRDefault="003866EE" w:rsidP="003866EE">
      <w:pPr>
        <w:pStyle w:val="Normal0"/>
        <w:tabs>
          <w:tab w:val="left" w:pos="284"/>
          <w:tab w:val="left" w:pos="2835"/>
          <w:tab w:val="left" w:pos="5387"/>
          <w:tab w:val="left" w:pos="7938"/>
        </w:tabs>
        <w:spacing w:before="40" w:after="40"/>
        <w:jc w:val="both"/>
        <w:rPr>
          <w:b/>
        </w:rPr>
      </w:pPr>
      <w:r>
        <w:rPr>
          <w:b/>
        </w:rPr>
        <w:t>LỜI GIẢI:</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 </w:t>
      </w:r>
      <w:r w:rsidRPr="000870C8">
        <w:t>Lực căng dây có phương</w:t>
      </w:r>
    </w:p>
    <w:p w:rsidR="003866EE" w:rsidRPr="000870C8" w:rsidRDefault="003866EE" w:rsidP="003866EE">
      <w:pPr>
        <w:tabs>
          <w:tab w:val="left" w:pos="240"/>
        </w:tabs>
        <w:spacing w:before="40" w:after="40"/>
      </w:pPr>
      <w:r w:rsidRPr="000870C8">
        <w:tab/>
      </w:r>
      <w:r w:rsidRPr="000870C8">
        <w:rPr>
          <w:b/>
        </w:rPr>
        <w:t xml:space="preserve">A. </w:t>
      </w:r>
      <w:r w:rsidRPr="000870C8">
        <w:rPr>
          <w:color w:val="000000"/>
        </w:rPr>
        <w:t>thẳng đứng và có chiều hướng về tâm Trái Đất.</w:t>
      </w:r>
    </w:p>
    <w:p w:rsidR="003866EE" w:rsidRPr="000870C8" w:rsidRDefault="003866EE" w:rsidP="003866EE">
      <w:pPr>
        <w:tabs>
          <w:tab w:val="left" w:pos="240"/>
        </w:tabs>
        <w:spacing w:before="40" w:after="40"/>
      </w:pPr>
      <w:r w:rsidRPr="000870C8">
        <w:tab/>
      </w:r>
      <w:r w:rsidRPr="001F5F57">
        <w:rPr>
          <w:b/>
          <w:u w:val="single"/>
        </w:rPr>
        <w:t>B</w:t>
      </w:r>
      <w:r w:rsidRPr="000870C8">
        <w:rPr>
          <w:b/>
        </w:rPr>
        <w:t xml:space="preserve">. </w:t>
      </w:r>
      <w:r w:rsidRPr="000870C8">
        <w:rPr>
          <w:color w:val="000000"/>
        </w:rPr>
        <w:t>dọc theo sợi dây, chiều chống lại xu hướng dây bị kéo dãn.</w:t>
      </w:r>
    </w:p>
    <w:p w:rsidR="003866EE" w:rsidRPr="000870C8" w:rsidRDefault="003866EE" w:rsidP="003866EE">
      <w:pPr>
        <w:tabs>
          <w:tab w:val="left" w:pos="240"/>
        </w:tabs>
        <w:spacing w:before="40" w:after="40"/>
      </w:pPr>
      <w:r w:rsidRPr="000870C8">
        <w:tab/>
      </w:r>
      <w:r w:rsidRPr="000870C8">
        <w:rPr>
          <w:b/>
        </w:rPr>
        <w:t xml:space="preserve">C. </w:t>
      </w:r>
      <w:r w:rsidRPr="000870C8">
        <w:rPr>
          <w:color w:val="000000"/>
        </w:rPr>
        <w:t>dọc theo sợi dây, cùng chiều với lực kéo dãn sợi dây.</w:t>
      </w:r>
    </w:p>
    <w:p w:rsidR="003866EE" w:rsidRDefault="003866EE" w:rsidP="003866EE">
      <w:pPr>
        <w:tabs>
          <w:tab w:val="left" w:pos="240"/>
        </w:tabs>
        <w:spacing w:before="40" w:after="40"/>
        <w:rPr>
          <w:color w:val="000000"/>
        </w:rPr>
      </w:pPr>
      <w:r w:rsidRPr="000870C8">
        <w:tab/>
      </w:r>
      <w:r w:rsidRPr="000870C8">
        <w:rPr>
          <w:b/>
        </w:rPr>
        <w:t xml:space="preserve">D. </w:t>
      </w:r>
      <w:r w:rsidRPr="000870C8">
        <w:rPr>
          <w:color w:val="000000"/>
        </w:rPr>
        <w:t>thẳng đứng và có chiều hướng ra xa tâm Trái Đất.</w:t>
      </w:r>
    </w:p>
    <w:p w:rsidR="003866EE" w:rsidRDefault="003866EE" w:rsidP="003866EE">
      <w:pPr>
        <w:tabs>
          <w:tab w:val="left" w:pos="240"/>
        </w:tabs>
        <w:spacing w:before="40" w:after="40"/>
        <w:jc w:val="center"/>
        <w:rPr>
          <w:b/>
          <w:color w:val="0000CC"/>
          <w:u w:val="single"/>
        </w:rPr>
      </w:pPr>
      <w:r w:rsidRPr="003866EE">
        <w:rPr>
          <w:b/>
          <w:color w:val="0000CC"/>
          <w:u w:val="single"/>
        </w:rPr>
        <w:t>Hướng dẫn giải:</w:t>
      </w:r>
    </w:p>
    <w:p w:rsidR="003866EE" w:rsidRPr="003866EE" w:rsidRDefault="003866EE" w:rsidP="003866EE">
      <w:pPr>
        <w:tabs>
          <w:tab w:val="left" w:pos="240"/>
        </w:tabs>
        <w:spacing w:before="40" w:after="40"/>
        <w:rPr>
          <w:b/>
          <w:color w:val="0000CC"/>
          <w:u w:val="single"/>
        </w:rPr>
      </w:pPr>
      <w:r w:rsidRPr="000870C8">
        <w:t>Lực căng dây có phương</w:t>
      </w:r>
      <w:r>
        <w:t xml:space="preserve"> </w:t>
      </w:r>
      <w:r w:rsidRPr="000870C8">
        <w:rPr>
          <w:color w:val="000000"/>
        </w:rPr>
        <w:t>dọc theo sợi dây, chiều chống lại xu hướng dây bị kéo dãn.</w:t>
      </w:r>
      <w:r>
        <w:rPr>
          <w:color w:val="000000"/>
        </w:rPr>
        <w:t xml:space="preserve"> </w:t>
      </w:r>
      <w:r w:rsidRPr="003866EE">
        <w:rPr>
          <w:b/>
          <w:color w:val="0000CC"/>
        </w:rPr>
        <w:t>Chọn B</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2: </w:t>
      </w:r>
      <w:r w:rsidRPr="000870C8">
        <w:t>Độ dịch chuyển và quãng đường đi được của vật có độ lớn bằng nhau khi vật</w:t>
      </w:r>
    </w:p>
    <w:p w:rsidR="003866EE" w:rsidRPr="000870C8" w:rsidRDefault="003866EE" w:rsidP="003866EE">
      <w:pPr>
        <w:tabs>
          <w:tab w:val="left" w:pos="240"/>
        </w:tabs>
        <w:spacing w:before="40" w:after="40"/>
      </w:pPr>
      <w:r w:rsidRPr="000870C8">
        <w:tab/>
      </w:r>
      <w:r w:rsidRPr="001F5F57">
        <w:rPr>
          <w:b/>
          <w:u w:val="single"/>
        </w:rPr>
        <w:t>A.</w:t>
      </w:r>
      <w:r w:rsidRPr="000870C8">
        <w:rPr>
          <w:b/>
        </w:rPr>
        <w:t xml:space="preserve"> </w:t>
      </w:r>
      <w:r w:rsidRPr="000870C8">
        <w:rPr>
          <w:color w:val="000000"/>
        </w:rPr>
        <w:t>chuyển động thẳng và không đổi chiều.</w:t>
      </w:r>
    </w:p>
    <w:p w:rsidR="003866EE" w:rsidRPr="000870C8" w:rsidRDefault="003866EE" w:rsidP="003866EE">
      <w:pPr>
        <w:tabs>
          <w:tab w:val="left" w:pos="240"/>
        </w:tabs>
        <w:spacing w:before="40" w:after="40"/>
      </w:pPr>
      <w:r w:rsidRPr="000870C8">
        <w:tab/>
      </w:r>
      <w:r w:rsidRPr="000870C8">
        <w:rPr>
          <w:b/>
        </w:rPr>
        <w:t xml:space="preserve">B. </w:t>
      </w:r>
      <w:r w:rsidRPr="000870C8">
        <w:rPr>
          <w:color w:val="000000"/>
        </w:rPr>
        <w:t>chuyển động thẳng và chỉ đổi chiều 1 lần.</w:t>
      </w:r>
    </w:p>
    <w:p w:rsidR="003866EE" w:rsidRPr="000870C8" w:rsidRDefault="003866EE" w:rsidP="003866EE">
      <w:pPr>
        <w:tabs>
          <w:tab w:val="left" w:pos="240"/>
        </w:tabs>
        <w:spacing w:before="40" w:after="40"/>
      </w:pPr>
      <w:r w:rsidRPr="000870C8">
        <w:tab/>
      </w:r>
      <w:r w:rsidRPr="000870C8">
        <w:rPr>
          <w:b/>
        </w:rPr>
        <w:t xml:space="preserve">C. </w:t>
      </w:r>
      <w:r w:rsidRPr="000870C8">
        <w:rPr>
          <w:color w:val="000000"/>
        </w:rPr>
        <w:t>chuyển động thẳng và chỉ đổi chiều 2 lần.</w:t>
      </w:r>
    </w:p>
    <w:p w:rsidR="003866EE" w:rsidRDefault="003866EE" w:rsidP="003866EE">
      <w:pPr>
        <w:tabs>
          <w:tab w:val="left" w:pos="240"/>
        </w:tabs>
        <w:spacing w:before="40" w:after="40"/>
        <w:rPr>
          <w:color w:val="000000"/>
        </w:rPr>
      </w:pPr>
      <w:r w:rsidRPr="000870C8">
        <w:tab/>
      </w:r>
      <w:r w:rsidRPr="000870C8">
        <w:rPr>
          <w:b/>
        </w:rPr>
        <w:t xml:space="preserve">D. </w:t>
      </w:r>
      <w:r w:rsidRPr="000870C8">
        <w:rPr>
          <w:color w:val="000000"/>
        </w:rPr>
        <w:t>chuyển động tròn.</w:t>
      </w:r>
    </w:p>
    <w:p w:rsidR="003866EE" w:rsidRDefault="003866EE" w:rsidP="003866EE">
      <w:pPr>
        <w:tabs>
          <w:tab w:val="left" w:pos="240"/>
        </w:tabs>
        <w:spacing w:before="40" w:after="40"/>
        <w:jc w:val="center"/>
        <w:rPr>
          <w:b/>
          <w:color w:val="0000CC"/>
          <w:u w:val="single"/>
        </w:rPr>
      </w:pPr>
      <w:r w:rsidRPr="003866EE">
        <w:rPr>
          <w:b/>
          <w:color w:val="0000CC"/>
          <w:u w:val="single"/>
        </w:rPr>
        <w:t>Hướng dẫn giải:</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t>Độ dịch chuyển và quãng đường đi được của vật có độ lớn bằng nhau khi vật</w:t>
      </w:r>
      <w:r>
        <w:t xml:space="preserve"> </w:t>
      </w:r>
      <w:r w:rsidRPr="000870C8">
        <w:rPr>
          <w:color w:val="000000"/>
        </w:rPr>
        <w:t>chuyển động thẳng và không đổi chiều.</w:t>
      </w:r>
      <w:r>
        <w:rPr>
          <w:color w:val="000000"/>
        </w:rPr>
        <w:t xml:space="preserve"> </w:t>
      </w:r>
      <w:r w:rsidRPr="003866EE">
        <w:rPr>
          <w:b/>
          <w:color w:val="0000CC"/>
        </w:rPr>
        <w:t xml:space="preserve">Chọn </w:t>
      </w:r>
      <w:r>
        <w:rPr>
          <w:b/>
          <w:color w:val="0000CC"/>
        </w:rPr>
        <w:t>A</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3: </w:t>
      </w:r>
      <w:r w:rsidRPr="000870C8">
        <w:t>Trọng lực là lực hấp dẫn của</w:t>
      </w:r>
    </w:p>
    <w:p w:rsidR="003866EE" w:rsidRPr="000870C8" w:rsidRDefault="003866EE" w:rsidP="003866EE">
      <w:pPr>
        <w:tabs>
          <w:tab w:val="left" w:pos="240"/>
          <w:tab w:val="left" w:pos="5240"/>
        </w:tabs>
        <w:spacing w:before="40" w:after="40"/>
      </w:pPr>
      <w:r w:rsidRPr="000870C8">
        <w:tab/>
      </w:r>
      <w:r w:rsidRPr="000870C8">
        <w:rPr>
          <w:b/>
        </w:rPr>
        <w:t xml:space="preserve">A. </w:t>
      </w:r>
      <w:r w:rsidRPr="000870C8">
        <w:rPr>
          <w:color w:val="000000"/>
        </w:rPr>
        <w:t>Mặt trời tác dụng lên vật.</w:t>
      </w:r>
      <w:r w:rsidRPr="000870C8">
        <w:tab/>
      </w:r>
      <w:r w:rsidRPr="001F5F57">
        <w:rPr>
          <w:b/>
          <w:u w:val="single"/>
        </w:rPr>
        <w:t>B</w:t>
      </w:r>
      <w:r w:rsidRPr="000870C8">
        <w:rPr>
          <w:b/>
        </w:rPr>
        <w:t xml:space="preserve">. </w:t>
      </w:r>
      <w:r w:rsidRPr="000870C8">
        <w:rPr>
          <w:color w:val="000000"/>
        </w:rPr>
        <w:t>Trái đất tác dụng lên vật.</w:t>
      </w:r>
    </w:p>
    <w:p w:rsidR="003866EE" w:rsidRDefault="003866EE" w:rsidP="003866EE">
      <w:pPr>
        <w:tabs>
          <w:tab w:val="left" w:pos="240"/>
          <w:tab w:val="left" w:pos="5240"/>
        </w:tabs>
        <w:spacing w:before="40" w:after="40"/>
        <w:rPr>
          <w:color w:val="000000"/>
        </w:rPr>
      </w:pPr>
      <w:r w:rsidRPr="000870C8">
        <w:tab/>
      </w:r>
      <w:r w:rsidRPr="000870C8">
        <w:rPr>
          <w:b/>
        </w:rPr>
        <w:t xml:space="preserve">C. </w:t>
      </w:r>
      <w:r w:rsidRPr="000870C8">
        <w:rPr>
          <w:color w:val="000000"/>
        </w:rPr>
        <w:t>các hành tinh tác dụng lên vật.</w:t>
      </w:r>
      <w:r w:rsidRPr="000870C8">
        <w:tab/>
      </w:r>
      <w:r w:rsidRPr="000870C8">
        <w:rPr>
          <w:b/>
        </w:rPr>
        <w:t xml:space="preserve">D. </w:t>
      </w:r>
      <w:r w:rsidRPr="000870C8">
        <w:rPr>
          <w:color w:val="000000"/>
        </w:rPr>
        <w:t>Mặt trăng tác dụng lên vật.</w:t>
      </w:r>
    </w:p>
    <w:p w:rsidR="003866EE" w:rsidRDefault="003866EE" w:rsidP="003866EE">
      <w:pPr>
        <w:tabs>
          <w:tab w:val="left" w:pos="240"/>
        </w:tabs>
        <w:spacing w:before="40" w:after="40"/>
        <w:jc w:val="center"/>
        <w:rPr>
          <w:b/>
          <w:color w:val="0000CC"/>
          <w:u w:val="single"/>
        </w:rPr>
      </w:pPr>
      <w:r w:rsidRPr="003866EE">
        <w:rPr>
          <w:b/>
          <w:color w:val="0000CC"/>
          <w:u w:val="single"/>
        </w:rPr>
        <w:t>Hướng dẫn giải:</w:t>
      </w:r>
    </w:p>
    <w:p w:rsidR="003866EE" w:rsidRDefault="003866EE" w:rsidP="003866EE">
      <w:pPr>
        <w:tabs>
          <w:tab w:val="left" w:pos="240"/>
        </w:tabs>
        <w:spacing w:before="40" w:after="40"/>
        <w:rPr>
          <w:b/>
          <w:color w:val="0000CC"/>
          <w:u w:val="single"/>
        </w:rPr>
      </w:pPr>
      <w:r w:rsidRPr="000870C8">
        <w:t>Trọng lực là lực hấp dẫn của</w:t>
      </w:r>
      <w:r>
        <w:t xml:space="preserve"> </w:t>
      </w:r>
      <w:r w:rsidRPr="000870C8">
        <w:rPr>
          <w:color w:val="000000"/>
        </w:rPr>
        <w:t>Trái đất tác dụng lên vật.</w:t>
      </w:r>
      <w:r>
        <w:rPr>
          <w:color w:val="000000"/>
        </w:rPr>
        <w:t xml:space="preserve"> </w:t>
      </w:r>
      <w:r w:rsidRPr="003866EE">
        <w:rPr>
          <w:b/>
          <w:color w:val="0000CC"/>
        </w:rPr>
        <w:t xml:space="preserve">Chọn </w:t>
      </w:r>
      <w:r>
        <w:rPr>
          <w:b/>
          <w:color w:val="0000CC"/>
        </w:rPr>
        <w:t>B</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4: </w:t>
      </w:r>
      <w:r w:rsidRPr="000870C8">
        <w:t xml:space="preserve">Trong bài thực hành đo tốc độ của Vật lí 10, ta </w:t>
      </w:r>
      <w:r w:rsidRPr="000870C8">
        <w:rPr>
          <w:b/>
        </w:rPr>
        <w:t>không</w:t>
      </w:r>
      <w:r w:rsidRPr="000870C8">
        <w:t xml:space="preserve"> dùng dụng cụ nào sau đây?</w:t>
      </w:r>
    </w:p>
    <w:p w:rsidR="003866EE" w:rsidRPr="000870C8" w:rsidRDefault="003866EE" w:rsidP="003866EE">
      <w:pPr>
        <w:tabs>
          <w:tab w:val="left" w:pos="240"/>
          <w:tab w:val="left" w:pos="5240"/>
        </w:tabs>
        <w:spacing w:before="40" w:after="40"/>
      </w:pPr>
      <w:r w:rsidRPr="000870C8">
        <w:tab/>
      </w:r>
      <w:r w:rsidRPr="001F5F57">
        <w:rPr>
          <w:b/>
          <w:u w:val="single"/>
        </w:rPr>
        <w:t>A.</w:t>
      </w:r>
      <w:r w:rsidRPr="000870C8">
        <w:rPr>
          <w:b/>
        </w:rPr>
        <w:t xml:space="preserve"> </w:t>
      </w:r>
      <w:r w:rsidRPr="000870C8">
        <w:rPr>
          <w:color w:val="000000"/>
        </w:rPr>
        <w:t>Lực kế.</w:t>
      </w:r>
      <w:r w:rsidRPr="000870C8">
        <w:tab/>
      </w:r>
      <w:r w:rsidRPr="000870C8">
        <w:rPr>
          <w:b/>
        </w:rPr>
        <w:t xml:space="preserve">B. </w:t>
      </w:r>
      <w:r w:rsidRPr="000870C8">
        <w:rPr>
          <w:color w:val="000000"/>
        </w:rPr>
        <w:t>Viên bi thép.</w:t>
      </w:r>
    </w:p>
    <w:p w:rsidR="003866EE" w:rsidRDefault="003866EE" w:rsidP="003866EE">
      <w:pPr>
        <w:tabs>
          <w:tab w:val="left" w:pos="240"/>
          <w:tab w:val="left" w:pos="5240"/>
        </w:tabs>
        <w:spacing w:before="40" w:after="40"/>
        <w:rPr>
          <w:color w:val="000000"/>
        </w:rPr>
      </w:pPr>
      <w:r w:rsidRPr="000870C8">
        <w:tab/>
      </w:r>
      <w:r w:rsidRPr="000870C8">
        <w:rPr>
          <w:b/>
        </w:rPr>
        <w:t xml:space="preserve">C. </w:t>
      </w:r>
      <w:r w:rsidRPr="000870C8">
        <w:rPr>
          <w:color w:val="000000"/>
        </w:rPr>
        <w:t>Thước đo chiều dài.</w:t>
      </w:r>
      <w:r w:rsidRPr="000870C8">
        <w:tab/>
      </w:r>
      <w:r w:rsidRPr="000870C8">
        <w:rPr>
          <w:b/>
        </w:rPr>
        <w:t xml:space="preserve">D. </w:t>
      </w:r>
      <w:r w:rsidRPr="000870C8">
        <w:rPr>
          <w:color w:val="000000"/>
        </w:rPr>
        <w:t>Đồng hồ hiện số.</w:t>
      </w:r>
    </w:p>
    <w:p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rsidR="003866EE" w:rsidRPr="000870C8" w:rsidRDefault="003866EE" w:rsidP="003866EE">
      <w:pPr>
        <w:tabs>
          <w:tab w:val="left" w:pos="240"/>
          <w:tab w:val="left" w:pos="5240"/>
        </w:tabs>
        <w:spacing w:before="40" w:after="40"/>
      </w:pPr>
      <w:r w:rsidRPr="003866EE">
        <w:t xml:space="preserve">Để đo được tốc độ chuyển động của vật </w:t>
      </w:r>
      <w:r>
        <w:t xml:space="preserve">(sử dụng viên bi) </w:t>
      </w:r>
      <w:r w:rsidRPr="003866EE">
        <w:t>bằng dụng cụ thí nghiệm thực hành ta cần đo các đại lượng quãng đường s</w:t>
      </w:r>
      <w:r>
        <w:t xml:space="preserve"> (đo bằng thước đo chiều dài)</w:t>
      </w:r>
      <w:r w:rsidRPr="003866EE">
        <w:t xml:space="preserve"> và thời gian t </w:t>
      </w:r>
      <w:r>
        <w:t xml:space="preserve">( đo bằng đồng hồ) </w:t>
      </w:r>
      <w:r w:rsidRPr="003866EE">
        <w:t>sau đó dùng công thức tính tốc độ v=s</w:t>
      </w:r>
      <w:r>
        <w:t>/</w:t>
      </w:r>
      <w:r w:rsidRPr="003866EE">
        <w:t>t</w:t>
      </w:r>
      <w:r>
        <w:rPr>
          <w:rFonts w:ascii="Tahoma" w:hAnsi="Tahoma" w:cs="Tahoma"/>
        </w:rPr>
        <w:t xml:space="preserve"> </w:t>
      </w:r>
      <w:r w:rsidRPr="003866EE">
        <w:t>để tính.</w:t>
      </w:r>
      <w:r>
        <w:t xml:space="preserve"> </w:t>
      </w:r>
      <w:r w:rsidRPr="003866EE">
        <w:rPr>
          <w:b/>
          <w:color w:val="0000CC"/>
        </w:rPr>
        <w:t xml:space="preserve">Chọn </w:t>
      </w:r>
      <w:r>
        <w:rPr>
          <w:b/>
          <w:color w:val="0000CC"/>
        </w:rPr>
        <w:t>A</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5: </w:t>
      </w:r>
      <w:r w:rsidRPr="000870C8">
        <w:t>Để đo một đại lượng Vật lí cần phải dùng 2 dụng cụ đo, thông qua công thức tính toán để có kết quả đo, được gọi là phép đo</w:t>
      </w:r>
    </w:p>
    <w:p w:rsidR="003866EE" w:rsidRDefault="003866EE" w:rsidP="003866EE">
      <w:pPr>
        <w:tabs>
          <w:tab w:val="left" w:pos="240"/>
          <w:tab w:val="left" w:pos="2620"/>
          <w:tab w:val="left" w:pos="5240"/>
          <w:tab w:val="left" w:pos="7860"/>
        </w:tabs>
        <w:spacing w:before="40" w:after="40"/>
        <w:rPr>
          <w:color w:val="000000"/>
        </w:rPr>
      </w:pPr>
      <w:r w:rsidRPr="000870C8">
        <w:tab/>
      </w:r>
      <w:r w:rsidRPr="000870C8">
        <w:rPr>
          <w:b/>
        </w:rPr>
        <w:t xml:space="preserve">A. </w:t>
      </w:r>
      <w:r w:rsidRPr="000870C8">
        <w:rPr>
          <w:color w:val="000000"/>
        </w:rPr>
        <w:t>liên tiếp.</w:t>
      </w:r>
      <w:r w:rsidRPr="000870C8">
        <w:tab/>
      </w:r>
      <w:r w:rsidRPr="000870C8">
        <w:rPr>
          <w:b/>
        </w:rPr>
        <w:t xml:space="preserve">B. </w:t>
      </w:r>
      <w:r w:rsidRPr="000870C8">
        <w:rPr>
          <w:color w:val="000000"/>
        </w:rPr>
        <w:t>thực nghiệm.</w:t>
      </w:r>
      <w:r w:rsidRPr="000870C8">
        <w:tab/>
      </w:r>
      <w:r w:rsidRPr="001F5F57">
        <w:rPr>
          <w:b/>
          <w:u w:val="single"/>
        </w:rPr>
        <w:t>C</w:t>
      </w:r>
      <w:r w:rsidRPr="000870C8">
        <w:rPr>
          <w:b/>
        </w:rPr>
        <w:t xml:space="preserve">. </w:t>
      </w:r>
      <w:r w:rsidRPr="000870C8">
        <w:rPr>
          <w:color w:val="000000"/>
        </w:rPr>
        <w:t>gián tiếp.</w:t>
      </w:r>
      <w:r w:rsidRPr="000870C8">
        <w:tab/>
      </w:r>
      <w:r w:rsidRPr="000870C8">
        <w:rPr>
          <w:b/>
        </w:rPr>
        <w:t xml:space="preserve">D. </w:t>
      </w:r>
      <w:r w:rsidRPr="000870C8">
        <w:rPr>
          <w:color w:val="000000"/>
        </w:rPr>
        <w:t>trực tiếp.</w:t>
      </w:r>
    </w:p>
    <w:p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rsidR="003866EE" w:rsidRPr="000870C8" w:rsidRDefault="001F5F57" w:rsidP="001F5F57">
      <w:pPr>
        <w:tabs>
          <w:tab w:val="left" w:pos="240"/>
          <w:tab w:val="left" w:pos="2620"/>
          <w:tab w:val="left" w:pos="5240"/>
          <w:tab w:val="left" w:pos="7860"/>
        </w:tabs>
        <w:spacing w:before="40" w:after="40"/>
        <w:rPr>
          <w:b/>
        </w:rPr>
      </w:pPr>
      <w:r w:rsidRPr="001F5F57">
        <w:t>Phép xác định một đại lượng vật lí thông qua một công thức liên hệ với các đại lượng đo trực tiếp gọi là phép đo gián tiếp.</w:t>
      </w:r>
      <w:r>
        <w:t xml:space="preserve"> </w:t>
      </w:r>
      <w:r w:rsidRPr="003866EE">
        <w:rPr>
          <w:b/>
          <w:color w:val="0000CC"/>
        </w:rPr>
        <w:t xml:space="preserve">Chọn </w:t>
      </w:r>
      <w:r>
        <w:rPr>
          <w:b/>
          <w:color w:val="0000CC"/>
        </w:rPr>
        <w:t>C</w:t>
      </w:r>
      <w:r w:rsidRPr="001F5F57">
        <w:br/>
      </w:r>
      <w:r w:rsidR="003866EE" w:rsidRPr="000870C8">
        <w:rPr>
          <w:b/>
        </w:rPr>
        <w:t xml:space="preserve">Câu 6: </w:t>
      </w:r>
      <w:r w:rsidR="003866EE" w:rsidRPr="000870C8">
        <w:t>Cặp “lực và phản lực” trong định luật III Newton luôn</w:t>
      </w:r>
      <w:r w:rsidR="003866EE" w:rsidRPr="000870C8">
        <w:rPr>
          <w:lang w:val="vi-VN"/>
        </w:rPr>
        <w:t xml:space="preserve"> </w:t>
      </w:r>
    </w:p>
    <w:p w:rsidR="003866EE" w:rsidRPr="000870C8" w:rsidRDefault="003866EE" w:rsidP="003866EE">
      <w:pPr>
        <w:tabs>
          <w:tab w:val="left" w:pos="240"/>
          <w:tab w:val="left" w:pos="5240"/>
        </w:tabs>
        <w:spacing w:before="40" w:after="40"/>
      </w:pPr>
      <w:r w:rsidRPr="000870C8">
        <w:tab/>
      </w:r>
      <w:r w:rsidRPr="000870C8">
        <w:rPr>
          <w:b/>
        </w:rPr>
        <w:t xml:space="preserve">A. </w:t>
      </w:r>
      <w:r w:rsidRPr="000870C8">
        <w:rPr>
          <w:color w:val="000000"/>
        </w:rPr>
        <w:t>có cùng độ lớn.</w:t>
      </w:r>
      <w:r w:rsidRPr="000870C8">
        <w:tab/>
      </w:r>
      <w:r w:rsidRPr="000870C8">
        <w:rPr>
          <w:b/>
        </w:rPr>
        <w:t xml:space="preserve">B. </w:t>
      </w:r>
      <w:r w:rsidRPr="000870C8">
        <w:rPr>
          <w:color w:val="000000"/>
        </w:rPr>
        <w:t>cân</w:t>
      </w:r>
      <w:r w:rsidRPr="000870C8">
        <w:rPr>
          <w:color w:val="000000"/>
          <w:lang w:val="vi-VN"/>
        </w:rPr>
        <w:t xml:space="preserve"> </w:t>
      </w:r>
      <w:r w:rsidRPr="000870C8">
        <w:rPr>
          <w:color w:val="000000"/>
        </w:rPr>
        <w:t>bằng</w:t>
      </w:r>
      <w:r w:rsidRPr="000870C8">
        <w:rPr>
          <w:color w:val="000000"/>
          <w:lang w:val="vi-VN"/>
        </w:rPr>
        <w:t xml:space="preserve"> nhau</w:t>
      </w:r>
      <w:r w:rsidRPr="000870C8">
        <w:rPr>
          <w:color w:val="000000"/>
        </w:rPr>
        <w:t>.</w:t>
      </w:r>
    </w:p>
    <w:p w:rsidR="003866EE" w:rsidRDefault="003866EE" w:rsidP="003866EE">
      <w:pPr>
        <w:tabs>
          <w:tab w:val="left" w:pos="240"/>
          <w:tab w:val="left" w:pos="5240"/>
        </w:tabs>
        <w:spacing w:before="40" w:after="40"/>
        <w:rPr>
          <w:color w:val="000000"/>
          <w:lang w:val="vi-VN"/>
        </w:rPr>
      </w:pPr>
      <w:r w:rsidRPr="000870C8">
        <w:tab/>
      </w:r>
      <w:r w:rsidRPr="000870C8">
        <w:rPr>
          <w:b/>
        </w:rPr>
        <w:t xml:space="preserve">C. </w:t>
      </w:r>
      <w:r w:rsidRPr="000870C8">
        <w:rPr>
          <w:color w:val="000000"/>
        </w:rPr>
        <w:t>cùng hướng.</w:t>
      </w:r>
      <w:r w:rsidRPr="000870C8">
        <w:tab/>
      </w:r>
      <w:r w:rsidRPr="000870C8">
        <w:rPr>
          <w:b/>
        </w:rPr>
        <w:t xml:space="preserve">D. </w:t>
      </w:r>
      <w:r w:rsidRPr="000870C8">
        <w:rPr>
          <w:color w:val="000000"/>
        </w:rPr>
        <w:t>tác dụng vào cùng một vật.</w:t>
      </w:r>
      <w:r w:rsidRPr="000870C8">
        <w:rPr>
          <w:color w:val="000000"/>
          <w:lang w:val="vi-VN"/>
        </w:rPr>
        <w:t xml:space="preserve"> </w:t>
      </w:r>
    </w:p>
    <w:p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rsidR="001F5F57" w:rsidRPr="001F5F57" w:rsidRDefault="001F5F57" w:rsidP="001F5F57">
      <w:pPr>
        <w:tabs>
          <w:tab w:val="left" w:pos="240"/>
          <w:tab w:val="left" w:pos="5240"/>
        </w:tabs>
        <w:spacing w:before="40" w:after="40"/>
      </w:pPr>
      <w:r w:rsidRPr="001F5F57">
        <w:rPr>
          <w:i/>
          <w:iCs/>
        </w:rPr>
        <w:t>Đặc điểm của lực và phản lực:</w:t>
      </w:r>
    </w:p>
    <w:p w:rsidR="001F5F57" w:rsidRPr="001F5F57" w:rsidRDefault="001F5F57" w:rsidP="001F5F57">
      <w:pPr>
        <w:tabs>
          <w:tab w:val="left" w:pos="240"/>
          <w:tab w:val="left" w:pos="5240"/>
        </w:tabs>
        <w:spacing w:before="40" w:after="40"/>
      </w:pPr>
      <w:r>
        <w:t xml:space="preserve">- </w:t>
      </w:r>
      <w:r w:rsidRPr="001F5F57">
        <w:t>Luôn luôn xuất hiện (hoặc mất đi) đồng thời.</w:t>
      </w:r>
    </w:p>
    <w:p w:rsidR="001F5F57" w:rsidRPr="001F5F57" w:rsidRDefault="001F5F57" w:rsidP="001F5F57">
      <w:pPr>
        <w:tabs>
          <w:tab w:val="left" w:pos="240"/>
          <w:tab w:val="left" w:pos="5240"/>
        </w:tabs>
        <w:spacing w:before="40" w:after="40"/>
      </w:pPr>
      <w:r>
        <w:t xml:space="preserve">- </w:t>
      </w:r>
      <w:r w:rsidRPr="001F5F57">
        <w:t>Có cùng giá, cùng độ lớn, ngược chiều và đặt vào hai vật (lực trực đối).</w:t>
      </w:r>
    </w:p>
    <w:p w:rsidR="001F5F57" w:rsidRPr="001F5F57" w:rsidRDefault="001F5F57" w:rsidP="001F5F57">
      <w:pPr>
        <w:tabs>
          <w:tab w:val="left" w:pos="240"/>
          <w:tab w:val="left" w:pos="5240"/>
        </w:tabs>
        <w:spacing w:before="40" w:after="40"/>
      </w:pPr>
      <w:r>
        <w:t xml:space="preserve">- </w:t>
      </w:r>
      <w:r w:rsidRPr="001F5F57">
        <w:t>Lực và phản lực không cân bằng nhau vì chúng đặt vào hai vật khác nhau.</w:t>
      </w:r>
    </w:p>
    <w:p w:rsidR="001F5F57" w:rsidRPr="000870C8" w:rsidRDefault="001F5F57" w:rsidP="003866EE">
      <w:pPr>
        <w:tabs>
          <w:tab w:val="left" w:pos="240"/>
          <w:tab w:val="left" w:pos="5240"/>
        </w:tabs>
        <w:spacing w:before="40" w:after="40"/>
      </w:pPr>
      <w:r w:rsidRPr="003866EE">
        <w:rPr>
          <w:b/>
          <w:color w:val="0000CC"/>
        </w:rPr>
        <w:t xml:space="preserve">Chọn </w:t>
      </w:r>
      <w:r>
        <w:rPr>
          <w:b/>
          <w:color w:val="0000CC"/>
        </w:rPr>
        <w:t>A</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7: </w:t>
      </w:r>
      <w:r w:rsidRPr="000870C8">
        <w:rPr>
          <w:lang w:val="nl-NL"/>
        </w:rPr>
        <w:t>Gọi m là khối lượng của vật,</w:t>
      </w:r>
      <w:r>
        <w:rPr>
          <w:lang w:val="nl-NL"/>
        </w:rPr>
        <w:t xml:space="preserve"> </w:t>
      </w:r>
      <w:r w:rsidRPr="000870C8">
        <w:rPr>
          <w:position w:val="-4"/>
          <w:lang w:val="nl-NL"/>
        </w:rPr>
        <w:object w:dxaOrig="291" w:dyaOrig="300">
          <v:shape id="_x0000_i1036" type="#_x0000_t75" style="width:14.25pt;height:15pt" o:ole="">
            <v:imagedata r:id="rId8" o:title=""/>
          </v:shape>
          <o:OLEObject Type="Embed" ProgID="Equation.DSMT4" ShapeID="_x0000_i1036" DrawAspect="Content" ObjectID="_1735453168" r:id="rId29"/>
        </w:object>
      </w:r>
      <w:r w:rsidRPr="000870C8">
        <w:rPr>
          <w:lang w:val="nl-NL"/>
        </w:rPr>
        <w:t>là hợp lực tác dụng lên vật gây ra gia tốc</w:t>
      </w:r>
      <w:r>
        <w:rPr>
          <w:lang w:val="nl-NL"/>
        </w:rPr>
        <w:t xml:space="preserve"> </w:t>
      </w:r>
      <w:r w:rsidRPr="000870C8">
        <w:rPr>
          <w:position w:val="-6"/>
          <w:lang w:val="nl-NL"/>
        </w:rPr>
        <w:object w:dxaOrig="235" w:dyaOrig="291">
          <v:shape id="_x0000_i1037" type="#_x0000_t75" style="width:12pt;height:14.25pt" o:ole="">
            <v:imagedata r:id="rId10" o:title=""/>
          </v:shape>
          <o:OLEObject Type="Embed" ProgID="Equation.DSMT4" ShapeID="_x0000_i1037" DrawAspect="Content" ObjectID="_1735453169" r:id="rId30"/>
        </w:object>
      </w:r>
      <w:r>
        <w:rPr>
          <w:rFonts w:eastAsia="Calibri"/>
          <w:lang w:val="nl-NL"/>
        </w:rPr>
        <w:t xml:space="preserve"> </w:t>
      </w:r>
      <w:r w:rsidRPr="000870C8">
        <w:rPr>
          <w:lang w:val="nl-NL"/>
        </w:rPr>
        <w:t>Biểu thức của định luật II Newton là</w:t>
      </w:r>
    </w:p>
    <w:p w:rsidR="003866EE" w:rsidRDefault="003866EE" w:rsidP="003866EE">
      <w:pPr>
        <w:tabs>
          <w:tab w:val="left" w:pos="240"/>
          <w:tab w:val="left" w:pos="2620"/>
          <w:tab w:val="left" w:pos="5240"/>
          <w:tab w:val="left" w:pos="7860"/>
        </w:tabs>
        <w:spacing w:before="40" w:after="40"/>
      </w:pPr>
      <w:r w:rsidRPr="000870C8">
        <w:tab/>
      </w:r>
      <w:r w:rsidRPr="000870C8">
        <w:rPr>
          <w:b/>
        </w:rPr>
        <w:t>A.</w:t>
      </w:r>
      <w:r>
        <w:rPr>
          <w:b/>
        </w:rPr>
        <w:t xml:space="preserve"> </w:t>
      </w:r>
      <w:r w:rsidRPr="000870C8">
        <w:rPr>
          <w:rFonts w:eastAsia="Calibri"/>
          <w:position w:val="-6"/>
          <w:lang w:val="nl-NL"/>
        </w:rPr>
        <w:object w:dxaOrig="950" w:dyaOrig="310">
          <v:shape id="_x0000_i1038" type="#_x0000_t75" style="width:47.25pt;height:15.75pt" o:ole="">
            <v:imagedata r:id="rId12" o:title=""/>
          </v:shape>
          <o:OLEObject Type="Embed" ProgID="Equation.DSMT4" ShapeID="_x0000_i1038" DrawAspect="Content" ObjectID="_1735453170" r:id="rId31"/>
        </w:object>
      </w:r>
      <w:r>
        <w:tab/>
      </w:r>
      <w:r w:rsidRPr="000870C8">
        <w:rPr>
          <w:b/>
        </w:rPr>
        <w:t>B.</w:t>
      </w:r>
      <w:r>
        <w:rPr>
          <w:b/>
        </w:rPr>
        <w:t xml:space="preserve"> </w:t>
      </w:r>
      <w:r w:rsidRPr="000870C8">
        <w:rPr>
          <w:rFonts w:eastAsia="Calibri"/>
          <w:color w:val="FF0000"/>
          <w:position w:val="-6"/>
          <w:lang w:val="nl-NL"/>
        </w:rPr>
        <w:object w:dxaOrig="828" w:dyaOrig="310">
          <v:shape id="_x0000_i1039" type="#_x0000_t75" style="width:41.25pt;height:15.75pt" o:ole="">
            <v:imagedata r:id="rId14" o:title=""/>
          </v:shape>
          <o:OLEObject Type="Embed" ProgID="Equation.DSMT4" ShapeID="_x0000_i1039" DrawAspect="Content" ObjectID="_1735453171" r:id="rId32"/>
        </w:object>
      </w:r>
      <w:r>
        <w:tab/>
      </w:r>
      <w:r w:rsidRPr="000870C8">
        <w:rPr>
          <w:b/>
        </w:rPr>
        <w:t>C.</w:t>
      </w:r>
      <w:r>
        <w:rPr>
          <w:b/>
        </w:rPr>
        <w:t xml:space="preserve"> </w:t>
      </w:r>
      <w:r w:rsidRPr="000870C8">
        <w:rPr>
          <w:rFonts w:eastAsia="Calibri"/>
          <w:position w:val="-6"/>
          <w:lang w:val="nl-NL"/>
        </w:rPr>
        <w:object w:dxaOrig="828" w:dyaOrig="310">
          <v:shape id="_x0000_i1040" type="#_x0000_t75" style="width:41.25pt;height:15.75pt" o:ole="">
            <v:imagedata r:id="rId16" o:title=""/>
          </v:shape>
          <o:OLEObject Type="Embed" ProgID="Equation.DSMT4" ShapeID="_x0000_i1040" DrawAspect="Content" ObjectID="_1735453172" r:id="rId33"/>
        </w:object>
      </w:r>
      <w:r>
        <w:tab/>
      </w:r>
      <w:r w:rsidRPr="000870C8">
        <w:rPr>
          <w:b/>
        </w:rPr>
        <w:t>D.</w:t>
      </w:r>
      <w:r>
        <w:rPr>
          <w:b/>
        </w:rPr>
        <w:t xml:space="preserve"> </w:t>
      </w:r>
      <w:r w:rsidRPr="000870C8">
        <w:rPr>
          <w:rFonts w:eastAsia="Calibri"/>
          <w:position w:val="-6"/>
          <w:lang w:val="nl-NL"/>
        </w:rPr>
        <w:object w:dxaOrig="980" w:dyaOrig="310">
          <v:shape id="_x0000_i1041" type="#_x0000_t75" style="width:48.75pt;height:15.75pt" o:ole="">
            <v:imagedata r:id="rId18" o:title=""/>
          </v:shape>
          <o:OLEObject Type="Embed" ProgID="Equation.DSMT4" ShapeID="_x0000_i1041" DrawAspect="Content" ObjectID="_1735453173" r:id="rId34"/>
        </w:object>
      </w:r>
    </w:p>
    <w:p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rsidR="001F5F57" w:rsidRPr="000870C8" w:rsidRDefault="001F5F57" w:rsidP="001F5F57">
      <w:pPr>
        <w:tabs>
          <w:tab w:val="left" w:pos="240"/>
          <w:tab w:val="left" w:pos="5240"/>
        </w:tabs>
        <w:spacing w:before="40" w:after="40"/>
      </w:pPr>
      <w:r w:rsidRPr="003866EE">
        <w:rPr>
          <w:b/>
          <w:color w:val="0000CC"/>
        </w:rPr>
        <w:t xml:space="preserve">Chọn </w:t>
      </w:r>
      <w:r>
        <w:rPr>
          <w:b/>
          <w:color w:val="0000CC"/>
        </w:rPr>
        <w:t>B</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8: </w:t>
      </w:r>
      <w:r w:rsidRPr="000870C8">
        <w:t>Phân tích</w:t>
      </w:r>
      <w:r w:rsidRPr="000870C8">
        <w:rPr>
          <w:lang w:val="vi-VN"/>
        </w:rPr>
        <w:t xml:space="preserve"> lực là thay thế </w:t>
      </w:r>
      <w:r w:rsidRPr="000870C8">
        <w:t>một</w:t>
      </w:r>
      <w:r w:rsidRPr="000870C8">
        <w:rPr>
          <w:lang w:val="vi-VN"/>
        </w:rPr>
        <w:t xml:space="preserve"> lực tác dụng vào một vật </w:t>
      </w:r>
      <w:r w:rsidRPr="000870C8">
        <w:t>thành</w:t>
      </w:r>
      <w:r w:rsidRPr="000870C8">
        <w:rPr>
          <w:lang w:val="vi-VN"/>
        </w:rPr>
        <w:t xml:space="preserve"> </w:t>
      </w:r>
      <w:r w:rsidRPr="000870C8">
        <w:t>hai</w:t>
      </w:r>
      <w:r w:rsidRPr="000870C8">
        <w:rPr>
          <w:lang w:val="vi-VN"/>
        </w:rPr>
        <w:t xml:space="preserve"> lực</w:t>
      </w:r>
      <w:r w:rsidRPr="000870C8">
        <w:t xml:space="preserve"> thành phần</w:t>
      </w:r>
      <w:r w:rsidRPr="000870C8">
        <w:rPr>
          <w:lang w:val="vi-VN"/>
        </w:rPr>
        <w:t xml:space="preserve"> có </w:t>
      </w:r>
    </w:p>
    <w:p w:rsidR="003866EE" w:rsidRPr="000870C8" w:rsidRDefault="003866EE" w:rsidP="003866EE">
      <w:pPr>
        <w:tabs>
          <w:tab w:val="left" w:pos="240"/>
        </w:tabs>
        <w:spacing w:before="40" w:after="40"/>
      </w:pPr>
      <w:r w:rsidRPr="000870C8">
        <w:tab/>
      </w:r>
      <w:r w:rsidRPr="000870C8">
        <w:rPr>
          <w:b/>
        </w:rPr>
        <w:t xml:space="preserve">A. </w:t>
      </w:r>
      <w:r w:rsidRPr="000870C8">
        <w:rPr>
          <w:color w:val="000000"/>
        </w:rPr>
        <w:t>tổng độ lớn bằng</w:t>
      </w:r>
      <w:r w:rsidRPr="000870C8">
        <w:rPr>
          <w:b/>
          <w:color w:val="000000"/>
        </w:rPr>
        <w:t xml:space="preserve"> </w:t>
      </w:r>
      <w:r w:rsidRPr="000870C8">
        <w:rPr>
          <w:color w:val="000000"/>
          <w:lang w:val="vi-VN"/>
        </w:rPr>
        <w:t>độ lớn lực ấy.</w:t>
      </w:r>
    </w:p>
    <w:p w:rsidR="003866EE" w:rsidRPr="000870C8" w:rsidRDefault="003866EE" w:rsidP="003866EE">
      <w:pPr>
        <w:tabs>
          <w:tab w:val="left" w:pos="240"/>
        </w:tabs>
        <w:spacing w:before="40" w:after="40"/>
      </w:pPr>
      <w:r w:rsidRPr="000870C8">
        <w:lastRenderedPageBreak/>
        <w:tab/>
      </w:r>
      <w:r w:rsidRPr="000870C8">
        <w:rPr>
          <w:b/>
        </w:rPr>
        <w:t xml:space="preserve">B. </w:t>
      </w:r>
      <w:r w:rsidRPr="000870C8">
        <w:rPr>
          <w:color w:val="000000"/>
          <w:lang w:val="vi-VN"/>
        </w:rPr>
        <w:t xml:space="preserve">tác dụng </w:t>
      </w:r>
      <w:r w:rsidRPr="000870C8">
        <w:rPr>
          <w:color w:val="000000"/>
        </w:rPr>
        <w:t>làm vật cân bằng</w:t>
      </w:r>
      <w:r w:rsidRPr="000870C8">
        <w:rPr>
          <w:color w:val="000000"/>
          <w:lang w:val="vi-VN"/>
        </w:rPr>
        <w:t>.</w:t>
      </w:r>
    </w:p>
    <w:p w:rsidR="003866EE" w:rsidRPr="000870C8" w:rsidRDefault="003866EE" w:rsidP="003866EE">
      <w:pPr>
        <w:tabs>
          <w:tab w:val="left" w:pos="240"/>
        </w:tabs>
        <w:spacing w:before="40" w:after="40"/>
      </w:pPr>
      <w:r w:rsidRPr="000870C8">
        <w:tab/>
      </w:r>
      <w:r w:rsidRPr="001F5F57">
        <w:rPr>
          <w:b/>
          <w:u w:val="single"/>
        </w:rPr>
        <w:t>C</w:t>
      </w:r>
      <w:r w:rsidRPr="000870C8">
        <w:rPr>
          <w:b/>
        </w:rPr>
        <w:t xml:space="preserve">. </w:t>
      </w:r>
      <w:r w:rsidRPr="000870C8">
        <w:rPr>
          <w:color w:val="000000"/>
          <w:lang w:val="vi-VN"/>
        </w:rPr>
        <w:t>tác dụng giống hệt như lực ấy.</w:t>
      </w:r>
    </w:p>
    <w:p w:rsidR="003866EE" w:rsidRDefault="003866EE" w:rsidP="003866EE">
      <w:pPr>
        <w:tabs>
          <w:tab w:val="left" w:pos="240"/>
        </w:tabs>
        <w:spacing w:before="40" w:after="40"/>
        <w:rPr>
          <w:color w:val="000000"/>
          <w:lang w:val="vi-VN"/>
        </w:rPr>
      </w:pPr>
      <w:r w:rsidRPr="000870C8">
        <w:tab/>
      </w:r>
      <w:r w:rsidRPr="000870C8">
        <w:rPr>
          <w:b/>
        </w:rPr>
        <w:t xml:space="preserve">D. </w:t>
      </w:r>
      <w:r w:rsidRPr="000870C8">
        <w:rPr>
          <w:color w:val="000000"/>
          <w:lang w:val="vi-VN"/>
        </w:rPr>
        <w:t>hiệu độ lớn</w:t>
      </w:r>
      <w:r w:rsidRPr="000870C8">
        <w:rPr>
          <w:color w:val="000000"/>
        </w:rPr>
        <w:t xml:space="preserve"> </w:t>
      </w:r>
      <w:r w:rsidRPr="000870C8">
        <w:rPr>
          <w:color w:val="000000"/>
          <w:lang w:val="vi-VN"/>
        </w:rPr>
        <w:t>bằng độ lớn của lực ấy.</w:t>
      </w:r>
    </w:p>
    <w:p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rsidR="001F5F57" w:rsidRPr="000870C8" w:rsidRDefault="001F5F57" w:rsidP="001F5F57">
      <w:pPr>
        <w:tabs>
          <w:tab w:val="left" w:pos="240"/>
          <w:tab w:val="left" w:pos="5240"/>
        </w:tabs>
        <w:spacing w:before="40" w:after="40"/>
      </w:pPr>
      <w:r w:rsidRPr="001F5F57">
        <w:t>Phân tích lực là thay thế một lực bằng hai hai nhiều lực có tác dụng giống hệt như lực đó, các lực thay thế gọi là lực thành phần.</w:t>
      </w:r>
      <w:r>
        <w:t xml:space="preserve"> </w:t>
      </w:r>
      <w:r w:rsidRPr="003866EE">
        <w:rPr>
          <w:b/>
          <w:color w:val="0000CC"/>
        </w:rPr>
        <w:t xml:space="preserve">Chọn </w:t>
      </w:r>
      <w:r>
        <w:rPr>
          <w:b/>
          <w:color w:val="0000CC"/>
        </w:rPr>
        <w:t>C</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9: </w:t>
      </w:r>
      <w:r w:rsidRPr="000870C8">
        <w:rPr>
          <w:bCs/>
          <w:iCs/>
        </w:rPr>
        <w:t>Gia tốc là đại lượng cho biết sự biến thiên nhanh hay chậm của</w:t>
      </w:r>
    </w:p>
    <w:p w:rsidR="003866EE" w:rsidRDefault="003866EE" w:rsidP="003866EE">
      <w:pPr>
        <w:tabs>
          <w:tab w:val="left" w:pos="240"/>
          <w:tab w:val="left" w:pos="2620"/>
          <w:tab w:val="left" w:pos="5240"/>
          <w:tab w:val="left" w:pos="7860"/>
        </w:tabs>
        <w:spacing w:before="40" w:after="40"/>
        <w:rPr>
          <w:bCs/>
          <w:iCs/>
          <w:color w:val="000000"/>
        </w:rPr>
      </w:pPr>
      <w:r w:rsidRPr="000870C8">
        <w:tab/>
      </w:r>
      <w:r w:rsidRPr="000870C8">
        <w:rPr>
          <w:b/>
        </w:rPr>
        <w:t xml:space="preserve">A. </w:t>
      </w:r>
      <w:r w:rsidRPr="000870C8">
        <w:rPr>
          <w:bCs/>
          <w:iCs/>
          <w:color w:val="000000"/>
        </w:rPr>
        <w:t>lực.</w:t>
      </w:r>
      <w:r w:rsidRPr="000870C8">
        <w:tab/>
      </w:r>
      <w:r w:rsidRPr="000870C8">
        <w:rPr>
          <w:b/>
        </w:rPr>
        <w:t xml:space="preserve">B. </w:t>
      </w:r>
      <w:r w:rsidRPr="000870C8">
        <w:rPr>
          <w:bCs/>
          <w:iCs/>
          <w:color w:val="000000"/>
        </w:rPr>
        <w:t>độ dịch chuyển.</w:t>
      </w:r>
      <w:r w:rsidRPr="000870C8">
        <w:tab/>
      </w:r>
      <w:r w:rsidRPr="000870C8">
        <w:rPr>
          <w:b/>
        </w:rPr>
        <w:t xml:space="preserve">C. </w:t>
      </w:r>
      <w:r w:rsidRPr="000870C8">
        <w:rPr>
          <w:bCs/>
          <w:iCs/>
          <w:color w:val="000000"/>
        </w:rPr>
        <w:t xml:space="preserve">vận tốc. </w:t>
      </w:r>
      <w:r w:rsidRPr="000870C8">
        <w:tab/>
      </w:r>
      <w:r w:rsidRPr="000870C8">
        <w:rPr>
          <w:b/>
        </w:rPr>
        <w:t xml:space="preserve">D. </w:t>
      </w:r>
      <w:r w:rsidRPr="000870C8">
        <w:rPr>
          <w:bCs/>
          <w:iCs/>
          <w:color w:val="000000"/>
        </w:rPr>
        <w:t>quãng đường.</w:t>
      </w:r>
    </w:p>
    <w:p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rsidR="001F5F57" w:rsidRPr="000870C8" w:rsidRDefault="001F5F57" w:rsidP="003866EE">
      <w:pPr>
        <w:tabs>
          <w:tab w:val="left" w:pos="240"/>
          <w:tab w:val="left" w:pos="2620"/>
          <w:tab w:val="left" w:pos="5240"/>
          <w:tab w:val="left" w:pos="7860"/>
        </w:tabs>
        <w:spacing w:before="40" w:after="40"/>
      </w:pPr>
      <w:r w:rsidRPr="001F5F57">
        <w:t>Gia tốc của chuyển động là đại lượng đặc trưng cho sự thay đổi nhanh hay chậm của </w:t>
      </w:r>
      <w:r w:rsidRPr="001F5F57">
        <w:rPr>
          <w:bCs/>
        </w:rPr>
        <w:t>vận tốc</w:t>
      </w:r>
      <w:r w:rsidRPr="001F5F57">
        <w:t>. Gia tốc được xác định bằng độ biến thiên của vận tốc trong một đơn vị thời gian</w:t>
      </w:r>
      <w:r w:rsidRPr="001F5F57">
        <w:rPr>
          <w:b/>
          <w:color w:val="0000CC"/>
        </w:rPr>
        <w:t xml:space="preserve"> </w:t>
      </w:r>
      <w:r w:rsidRPr="003866EE">
        <w:rPr>
          <w:b/>
          <w:color w:val="0000CC"/>
        </w:rPr>
        <w:t xml:space="preserve">Chọn </w:t>
      </w:r>
      <w:r>
        <w:rPr>
          <w:b/>
          <w:color w:val="0000CC"/>
        </w:rPr>
        <w:t>C</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0: </w:t>
      </w:r>
      <w:r w:rsidRPr="000870C8">
        <w:t xml:space="preserve">Tính chất bảo toàn trạng thái đứng yên hay chuyển động của vật gọi là </w:t>
      </w:r>
    </w:p>
    <w:p w:rsidR="003866EE" w:rsidRDefault="003866EE" w:rsidP="003866EE">
      <w:pPr>
        <w:tabs>
          <w:tab w:val="left" w:pos="240"/>
          <w:tab w:val="left" w:pos="2620"/>
          <w:tab w:val="left" w:pos="5240"/>
          <w:tab w:val="left" w:pos="7860"/>
        </w:tabs>
        <w:spacing w:before="40" w:after="40"/>
        <w:rPr>
          <w:color w:val="000000"/>
          <w:lang w:val="vi-VN"/>
        </w:rPr>
      </w:pPr>
      <w:r w:rsidRPr="000870C8">
        <w:tab/>
      </w:r>
      <w:r w:rsidRPr="000870C8">
        <w:rPr>
          <w:b/>
        </w:rPr>
        <w:t xml:space="preserve">A. </w:t>
      </w:r>
      <w:r w:rsidRPr="000870C8">
        <w:rPr>
          <w:color w:val="000000"/>
        </w:rPr>
        <w:t>mức</w:t>
      </w:r>
      <w:r w:rsidRPr="000870C8">
        <w:rPr>
          <w:b/>
          <w:color w:val="000000"/>
        </w:rPr>
        <w:t xml:space="preserve"> </w:t>
      </w:r>
      <w:r w:rsidRPr="000870C8">
        <w:rPr>
          <w:color w:val="000000"/>
        </w:rPr>
        <w:t>quán tính</w:t>
      </w:r>
      <w:r w:rsidRPr="000870C8">
        <w:rPr>
          <w:color w:val="000000"/>
          <w:lang w:val="vi-VN"/>
        </w:rPr>
        <w:t>.</w:t>
      </w:r>
      <w:r w:rsidRPr="000870C8">
        <w:tab/>
      </w:r>
      <w:r w:rsidRPr="000870C8">
        <w:rPr>
          <w:b/>
        </w:rPr>
        <w:t xml:space="preserve">B. </w:t>
      </w:r>
      <w:r w:rsidRPr="000870C8">
        <w:rPr>
          <w:color w:val="000000"/>
        </w:rPr>
        <w:t>khối lượng</w:t>
      </w:r>
      <w:r w:rsidRPr="000870C8">
        <w:rPr>
          <w:color w:val="000000"/>
          <w:lang w:val="vi-VN"/>
        </w:rPr>
        <w:t>.</w:t>
      </w:r>
      <w:r w:rsidRPr="000870C8">
        <w:tab/>
      </w:r>
      <w:r w:rsidRPr="001F5F57">
        <w:rPr>
          <w:b/>
          <w:u w:val="single"/>
        </w:rPr>
        <w:t>C.</w:t>
      </w:r>
      <w:r w:rsidRPr="000870C8">
        <w:rPr>
          <w:b/>
        </w:rPr>
        <w:t xml:space="preserve"> </w:t>
      </w:r>
      <w:r w:rsidRPr="000870C8">
        <w:rPr>
          <w:color w:val="000000"/>
        </w:rPr>
        <w:t>quán tính</w:t>
      </w:r>
      <w:r w:rsidRPr="000870C8">
        <w:rPr>
          <w:color w:val="000000"/>
          <w:lang w:val="vi-VN"/>
        </w:rPr>
        <w:t>.</w:t>
      </w:r>
      <w:r w:rsidRPr="000870C8">
        <w:tab/>
      </w:r>
      <w:r w:rsidRPr="000870C8">
        <w:rPr>
          <w:b/>
        </w:rPr>
        <w:t xml:space="preserve">D. </w:t>
      </w:r>
      <w:r w:rsidRPr="000870C8">
        <w:rPr>
          <w:color w:val="000000"/>
        </w:rPr>
        <w:t>bảo toàn lực</w:t>
      </w:r>
      <w:r w:rsidRPr="000870C8">
        <w:rPr>
          <w:color w:val="000000"/>
          <w:lang w:val="vi-VN"/>
        </w:rPr>
        <w:t>.</w:t>
      </w:r>
    </w:p>
    <w:p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rsidR="001F5F57" w:rsidRPr="001F5F57" w:rsidRDefault="001F5F57" w:rsidP="001F5F57">
      <w:pPr>
        <w:tabs>
          <w:tab w:val="left" w:pos="240"/>
          <w:tab w:val="left" w:pos="2620"/>
          <w:tab w:val="left" w:pos="5240"/>
          <w:tab w:val="left" w:pos="7860"/>
        </w:tabs>
        <w:spacing w:before="40" w:after="40"/>
      </w:pPr>
      <w:r>
        <w:t>-</w:t>
      </w:r>
      <w:r w:rsidRPr="001F5F57">
        <w:t>Tính chất bảo toàn trạng thái đứng yên hay chuyển động của vật gọi là quán tính của vật.</w:t>
      </w:r>
    </w:p>
    <w:p w:rsidR="001F5F57" w:rsidRPr="001F5F57" w:rsidRDefault="001F5F57" w:rsidP="001F5F57">
      <w:pPr>
        <w:tabs>
          <w:tab w:val="left" w:pos="240"/>
          <w:tab w:val="left" w:pos="2620"/>
          <w:tab w:val="left" w:pos="5240"/>
          <w:tab w:val="left" w:pos="7860"/>
        </w:tabs>
        <w:spacing w:before="40" w:after="40"/>
      </w:pPr>
      <w:r w:rsidRPr="001F5F57">
        <w:t>- Do có quán tính mà mọi vật có xu hướng bảo toàn vận tốc cả về hướng và độ lớn.</w:t>
      </w:r>
    </w:p>
    <w:p w:rsidR="001F5F57" w:rsidRPr="000870C8" w:rsidRDefault="001F5F57" w:rsidP="003866EE">
      <w:pPr>
        <w:tabs>
          <w:tab w:val="left" w:pos="240"/>
          <w:tab w:val="left" w:pos="2620"/>
          <w:tab w:val="left" w:pos="5240"/>
          <w:tab w:val="left" w:pos="7860"/>
        </w:tabs>
        <w:spacing w:before="40" w:after="40"/>
      </w:pPr>
      <w:r w:rsidRPr="003866EE">
        <w:rPr>
          <w:b/>
          <w:color w:val="0000CC"/>
        </w:rPr>
        <w:t xml:space="preserve">Chọn </w:t>
      </w:r>
      <w:r>
        <w:rPr>
          <w:b/>
          <w:color w:val="0000CC"/>
        </w:rPr>
        <w:t>C</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1: </w:t>
      </w:r>
      <w:r w:rsidRPr="000870C8">
        <w:t>Vật lí</w:t>
      </w:r>
      <w:r w:rsidRPr="000870C8">
        <w:rPr>
          <w:lang w:val="vi-VN"/>
        </w:rPr>
        <w:t xml:space="preserve"> </w:t>
      </w:r>
      <w:r w:rsidRPr="000870C8">
        <w:rPr>
          <w:b/>
        </w:rPr>
        <w:t>không</w:t>
      </w:r>
      <w:r w:rsidRPr="000870C8">
        <w:t xml:space="preserve"> nghiên cứu về lĩnh vực</w:t>
      </w:r>
      <w:r w:rsidRPr="000870C8">
        <w:rPr>
          <w:lang w:val="vi-VN"/>
        </w:rPr>
        <w:tab/>
      </w:r>
    </w:p>
    <w:p w:rsidR="003866EE" w:rsidRPr="000870C8" w:rsidRDefault="003866EE" w:rsidP="003866EE">
      <w:pPr>
        <w:tabs>
          <w:tab w:val="left" w:pos="240"/>
          <w:tab w:val="left" w:pos="5240"/>
        </w:tabs>
        <w:spacing w:before="40" w:after="40"/>
      </w:pPr>
      <w:r w:rsidRPr="000870C8">
        <w:tab/>
      </w:r>
      <w:r w:rsidRPr="000870C8">
        <w:rPr>
          <w:b/>
        </w:rPr>
        <w:t xml:space="preserve">A. </w:t>
      </w:r>
      <w:r w:rsidRPr="000870C8">
        <w:rPr>
          <w:color w:val="000000"/>
        </w:rPr>
        <w:t>trao đổi chất của cây trồng</w:t>
      </w:r>
      <w:r w:rsidRPr="000870C8">
        <w:rPr>
          <w:color w:val="000000"/>
          <w:lang w:val="vi-VN"/>
        </w:rPr>
        <w:t>.</w:t>
      </w:r>
      <w:r w:rsidRPr="000870C8">
        <w:tab/>
      </w:r>
      <w:r w:rsidRPr="000870C8">
        <w:rPr>
          <w:b/>
        </w:rPr>
        <w:t xml:space="preserve">B. </w:t>
      </w:r>
      <w:r w:rsidRPr="000870C8">
        <w:rPr>
          <w:color w:val="000000"/>
        </w:rPr>
        <w:t>điện từ học</w:t>
      </w:r>
      <w:r w:rsidRPr="000870C8">
        <w:rPr>
          <w:color w:val="000000"/>
          <w:lang w:val="vi-VN"/>
        </w:rPr>
        <w:t>.</w:t>
      </w:r>
    </w:p>
    <w:p w:rsidR="003866EE" w:rsidRDefault="003866EE" w:rsidP="003866EE">
      <w:pPr>
        <w:tabs>
          <w:tab w:val="left" w:pos="240"/>
          <w:tab w:val="left" w:pos="5240"/>
        </w:tabs>
        <w:spacing w:before="40" w:after="40"/>
        <w:rPr>
          <w:color w:val="000000"/>
          <w:lang w:val="vi-VN"/>
        </w:rPr>
      </w:pPr>
      <w:r w:rsidRPr="000870C8">
        <w:tab/>
      </w:r>
      <w:r w:rsidRPr="000870C8">
        <w:rPr>
          <w:b/>
        </w:rPr>
        <w:t xml:space="preserve">C. </w:t>
      </w:r>
      <w:r w:rsidRPr="000870C8">
        <w:rPr>
          <w:color w:val="000000"/>
        </w:rPr>
        <w:t>nhiệt động lực học</w:t>
      </w:r>
      <w:r w:rsidRPr="000870C8">
        <w:rPr>
          <w:color w:val="000000"/>
          <w:lang w:val="vi-VN"/>
        </w:rPr>
        <w:t>.</w:t>
      </w:r>
      <w:r w:rsidRPr="000870C8">
        <w:tab/>
      </w:r>
      <w:r w:rsidRPr="000870C8">
        <w:rPr>
          <w:b/>
        </w:rPr>
        <w:t xml:space="preserve">D. </w:t>
      </w:r>
      <w:r w:rsidRPr="000870C8">
        <w:rPr>
          <w:color w:val="000000"/>
        </w:rPr>
        <w:t>cơ học</w:t>
      </w:r>
      <w:r w:rsidRPr="000870C8">
        <w:rPr>
          <w:color w:val="000000"/>
          <w:lang w:val="vi-VN"/>
        </w:rPr>
        <w:t>.</w:t>
      </w:r>
    </w:p>
    <w:p w:rsidR="00ED4372" w:rsidRDefault="00ED4372" w:rsidP="00ED4372">
      <w:pPr>
        <w:tabs>
          <w:tab w:val="left" w:pos="240"/>
        </w:tabs>
        <w:spacing w:before="40" w:after="40"/>
        <w:jc w:val="center"/>
        <w:rPr>
          <w:b/>
          <w:color w:val="0000CC"/>
          <w:u w:val="single"/>
        </w:rPr>
      </w:pPr>
      <w:r w:rsidRPr="003866EE">
        <w:rPr>
          <w:b/>
          <w:color w:val="0000CC"/>
          <w:u w:val="single"/>
        </w:rPr>
        <w:t>Hướng dẫn giải:</w:t>
      </w:r>
    </w:p>
    <w:p w:rsidR="001F5F57" w:rsidRPr="000870C8" w:rsidRDefault="001F5F57" w:rsidP="003866EE">
      <w:pPr>
        <w:tabs>
          <w:tab w:val="left" w:pos="240"/>
          <w:tab w:val="left" w:pos="5240"/>
        </w:tabs>
        <w:spacing w:before="40" w:after="40"/>
      </w:pPr>
      <w:r w:rsidRPr="001F5F57">
        <w:t xml:space="preserve">Lĩnh vực chuyên nghiên cứu về </w:t>
      </w:r>
      <w:r w:rsidR="00ED4372">
        <w:t>“</w:t>
      </w:r>
      <w:r w:rsidR="00ED4372" w:rsidRPr="000870C8">
        <w:rPr>
          <w:color w:val="000000"/>
        </w:rPr>
        <w:t>trao đổi chất của cây trồng</w:t>
      </w:r>
      <w:r w:rsidR="00ED4372" w:rsidRPr="001F5F57">
        <w:t xml:space="preserve"> </w:t>
      </w:r>
      <w:r w:rsidRPr="001F5F57">
        <w:t>thuộc lĩnh vực</w:t>
      </w:r>
      <w:r w:rsidR="00ED4372">
        <w:t>”</w:t>
      </w:r>
      <w:r w:rsidRPr="001F5F57">
        <w:t>: Sinh học.</w:t>
      </w:r>
      <w:r w:rsidR="00ED4372">
        <w:t xml:space="preserve"> </w:t>
      </w:r>
      <w:r w:rsidR="00ED4372" w:rsidRPr="003866EE">
        <w:rPr>
          <w:b/>
          <w:color w:val="0000CC"/>
        </w:rPr>
        <w:t xml:space="preserve">Chọn </w:t>
      </w:r>
      <w:r w:rsidR="00ED4372">
        <w:rPr>
          <w:b/>
          <w:color w:val="0000CC"/>
        </w:rPr>
        <w:t>A</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2: </w:t>
      </w:r>
      <w:r w:rsidRPr="000870C8">
        <w:rPr>
          <w:spacing w:val="-2"/>
        </w:rPr>
        <w:t xml:space="preserve">Trường hợp nào sau đây </w:t>
      </w:r>
      <w:r w:rsidRPr="000870C8">
        <w:rPr>
          <w:b/>
          <w:spacing w:val="-2"/>
        </w:rPr>
        <w:t>không phải</w:t>
      </w:r>
      <w:r w:rsidRPr="000870C8">
        <w:rPr>
          <w:spacing w:val="-2"/>
        </w:rPr>
        <w:t xml:space="preserve"> là nguy cơ mất an toàn trong sử dụng thiết bị thí nghiệm Vật lí?</w:t>
      </w:r>
    </w:p>
    <w:p w:rsidR="003866EE" w:rsidRPr="000870C8" w:rsidRDefault="003866EE" w:rsidP="003866EE">
      <w:pPr>
        <w:tabs>
          <w:tab w:val="left" w:pos="240"/>
        </w:tabs>
        <w:spacing w:before="40" w:after="40"/>
      </w:pPr>
      <w:r w:rsidRPr="000870C8">
        <w:tab/>
      </w:r>
      <w:r w:rsidRPr="000870C8">
        <w:rPr>
          <w:b/>
        </w:rPr>
        <w:t xml:space="preserve">A. </w:t>
      </w:r>
      <w:r w:rsidRPr="000870C8">
        <w:rPr>
          <w:color w:val="000000"/>
        </w:rPr>
        <w:t>Gây tật cận thị ở mắt.</w:t>
      </w:r>
    </w:p>
    <w:p w:rsidR="003866EE" w:rsidRPr="000870C8" w:rsidRDefault="003866EE" w:rsidP="003866EE">
      <w:pPr>
        <w:tabs>
          <w:tab w:val="left" w:pos="240"/>
        </w:tabs>
        <w:spacing w:before="40" w:after="40"/>
      </w:pPr>
      <w:r w:rsidRPr="000870C8">
        <w:tab/>
      </w:r>
      <w:r w:rsidRPr="000870C8">
        <w:rPr>
          <w:b/>
        </w:rPr>
        <w:t xml:space="preserve">B. </w:t>
      </w:r>
      <w:r w:rsidRPr="000870C8">
        <w:rPr>
          <w:color w:val="000000"/>
        </w:rPr>
        <w:t>Gây nguy hiểm cho người sử dụng.</w:t>
      </w:r>
    </w:p>
    <w:p w:rsidR="003866EE" w:rsidRPr="000870C8" w:rsidRDefault="003866EE" w:rsidP="003866EE">
      <w:pPr>
        <w:tabs>
          <w:tab w:val="left" w:pos="240"/>
        </w:tabs>
        <w:spacing w:before="40" w:after="40"/>
      </w:pPr>
      <w:r w:rsidRPr="000870C8">
        <w:tab/>
      </w:r>
      <w:r w:rsidRPr="000870C8">
        <w:rPr>
          <w:b/>
        </w:rPr>
        <w:t xml:space="preserve">C. </w:t>
      </w:r>
      <w:r w:rsidRPr="000870C8">
        <w:rPr>
          <w:color w:val="000000"/>
        </w:rPr>
        <w:t>Xảy ra cháy nổ trong phòng thực hành.</w:t>
      </w:r>
    </w:p>
    <w:p w:rsidR="003866EE" w:rsidRDefault="003866EE" w:rsidP="003866EE">
      <w:pPr>
        <w:tabs>
          <w:tab w:val="left" w:pos="240"/>
        </w:tabs>
        <w:spacing w:before="40" w:after="40"/>
        <w:rPr>
          <w:color w:val="000000"/>
        </w:rPr>
      </w:pPr>
      <w:r w:rsidRPr="000870C8">
        <w:tab/>
      </w:r>
      <w:r w:rsidRPr="000870C8">
        <w:rPr>
          <w:b/>
        </w:rPr>
        <w:t xml:space="preserve">D. </w:t>
      </w:r>
      <w:r w:rsidRPr="000870C8">
        <w:rPr>
          <w:color w:val="000000"/>
        </w:rPr>
        <w:t>Làm hỏng thiết bị đo điện.</w:t>
      </w:r>
    </w:p>
    <w:p w:rsidR="00ED4372" w:rsidRDefault="00ED4372" w:rsidP="00ED4372">
      <w:pPr>
        <w:tabs>
          <w:tab w:val="left" w:pos="240"/>
        </w:tabs>
        <w:spacing w:before="40" w:after="40"/>
        <w:jc w:val="center"/>
        <w:rPr>
          <w:b/>
          <w:color w:val="0000CC"/>
          <w:u w:val="single"/>
        </w:rPr>
      </w:pPr>
      <w:r w:rsidRPr="003866EE">
        <w:rPr>
          <w:b/>
          <w:color w:val="0000CC"/>
          <w:u w:val="single"/>
        </w:rPr>
        <w:t>Hướng dẫn giải:</w:t>
      </w:r>
    </w:p>
    <w:p w:rsidR="00ED4372" w:rsidRPr="000870C8" w:rsidRDefault="00ED4372" w:rsidP="003866EE">
      <w:pPr>
        <w:tabs>
          <w:tab w:val="left" w:pos="240"/>
        </w:tabs>
        <w:spacing w:before="40" w:after="40"/>
      </w:pPr>
      <w:r w:rsidRPr="003866EE">
        <w:rPr>
          <w:b/>
          <w:color w:val="0000CC"/>
        </w:rPr>
        <w:t xml:space="preserve">Chọn </w:t>
      </w:r>
      <w:r>
        <w:rPr>
          <w:b/>
          <w:color w:val="0000CC"/>
        </w:rPr>
        <w:t>A</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3: </w:t>
      </w:r>
      <w:r w:rsidRPr="000870C8">
        <w:rPr>
          <w:lang w:val="vi-VN"/>
        </w:rPr>
        <w:t>Phép đo độ dài đường đi cho giá trị trung bình</w:t>
      </w:r>
      <w:r>
        <w:rPr>
          <w:lang w:val="vi-VN"/>
        </w:rPr>
        <w:t xml:space="preserve"> </w:t>
      </w:r>
      <w:r w:rsidRPr="000870C8">
        <w:rPr>
          <w:position w:val="-6"/>
          <w:lang w:val="vi-VN"/>
        </w:rPr>
        <w:object w:dxaOrig="200" w:dyaOrig="260">
          <v:shape id="_x0000_i1042" type="#_x0000_t75" style="width:9.75pt;height:12.75pt" o:ole="">
            <v:imagedata r:id="rId20" o:title=""/>
          </v:shape>
          <o:OLEObject Type="Embed" ProgID="Equation.DSMT4" ShapeID="_x0000_i1042" DrawAspect="Content" ObjectID="_1735453174" r:id="rId35"/>
        </w:object>
      </w:r>
      <w:r>
        <w:t xml:space="preserve"> </w:t>
      </w:r>
      <w:r w:rsidRPr="000870C8">
        <w:rPr>
          <w:lang w:val="vi-VN"/>
        </w:rPr>
        <w:t xml:space="preserve">= 1,25 m. Sai số </w:t>
      </w:r>
      <w:r w:rsidRPr="000870C8">
        <w:t xml:space="preserve">tuyệt đối </w:t>
      </w:r>
      <w:r w:rsidRPr="000870C8">
        <w:rPr>
          <w:lang w:val="vi-VN"/>
        </w:rPr>
        <w:t xml:space="preserve">của phép đo tính được là </w:t>
      </w:r>
      <w:r w:rsidRPr="000870C8">
        <w:sym w:font="Symbol" w:char="F044"/>
      </w:r>
      <w:r w:rsidRPr="000870C8">
        <w:rPr>
          <w:lang w:val="vi-VN"/>
        </w:rPr>
        <w:t>s = 0,0</w:t>
      </w:r>
      <w:r w:rsidRPr="000870C8">
        <w:t>2</w:t>
      </w:r>
      <w:r w:rsidRPr="000870C8">
        <w:rPr>
          <w:lang w:val="vi-VN"/>
        </w:rPr>
        <w:t xml:space="preserve"> m. </w:t>
      </w:r>
      <w:r w:rsidRPr="000870C8">
        <w:t>Sai số tỉ đối của phép đo bằng</w:t>
      </w:r>
    </w:p>
    <w:p w:rsidR="003866EE" w:rsidRDefault="003866EE" w:rsidP="003866EE">
      <w:pPr>
        <w:tabs>
          <w:tab w:val="left" w:pos="240"/>
          <w:tab w:val="left" w:pos="2620"/>
          <w:tab w:val="left" w:pos="5240"/>
          <w:tab w:val="left" w:pos="7860"/>
        </w:tabs>
        <w:spacing w:before="40" w:after="40"/>
        <w:rPr>
          <w:color w:val="000000"/>
        </w:rPr>
      </w:pPr>
      <w:r w:rsidRPr="000870C8">
        <w:tab/>
      </w:r>
      <w:r w:rsidRPr="000870C8">
        <w:rPr>
          <w:b/>
        </w:rPr>
        <w:t xml:space="preserve">A. </w:t>
      </w:r>
      <w:r w:rsidRPr="000870C8">
        <w:rPr>
          <w:color w:val="000000"/>
        </w:rPr>
        <w:t>1,60 %.</w:t>
      </w:r>
      <w:r w:rsidRPr="000870C8">
        <w:tab/>
      </w:r>
      <w:r w:rsidRPr="000870C8">
        <w:rPr>
          <w:b/>
        </w:rPr>
        <w:t xml:space="preserve">B. </w:t>
      </w:r>
      <w:r w:rsidRPr="000870C8">
        <w:rPr>
          <w:color w:val="000000"/>
        </w:rPr>
        <w:t>6,10 %.</w:t>
      </w:r>
      <w:r w:rsidRPr="000870C8">
        <w:tab/>
      </w:r>
      <w:r w:rsidRPr="000870C8">
        <w:rPr>
          <w:b/>
        </w:rPr>
        <w:t xml:space="preserve">C. </w:t>
      </w:r>
      <w:r w:rsidRPr="000870C8">
        <w:rPr>
          <w:color w:val="000000"/>
        </w:rPr>
        <w:t>0,16 %.</w:t>
      </w:r>
      <w:r w:rsidRPr="000870C8">
        <w:tab/>
      </w:r>
      <w:r w:rsidRPr="000870C8">
        <w:rPr>
          <w:b/>
        </w:rPr>
        <w:t xml:space="preserve">D. </w:t>
      </w:r>
      <w:r w:rsidRPr="000870C8">
        <w:rPr>
          <w:color w:val="000000"/>
        </w:rPr>
        <w:t>0,61 %.</w:t>
      </w:r>
    </w:p>
    <w:p w:rsidR="00ED4372" w:rsidRDefault="00ED4372" w:rsidP="00ED4372">
      <w:pPr>
        <w:tabs>
          <w:tab w:val="left" w:pos="240"/>
        </w:tabs>
        <w:spacing w:before="40" w:after="40"/>
        <w:jc w:val="center"/>
        <w:rPr>
          <w:b/>
          <w:color w:val="0000CC"/>
          <w:u w:val="single"/>
        </w:rPr>
      </w:pPr>
      <w:r w:rsidRPr="003866EE">
        <w:rPr>
          <w:b/>
          <w:color w:val="0000CC"/>
          <w:u w:val="single"/>
        </w:rPr>
        <w:t>Hướng dẫn giải:</w:t>
      </w:r>
    </w:p>
    <w:p w:rsidR="00D40B77" w:rsidRPr="000870C8" w:rsidRDefault="00ED4372" w:rsidP="00D40B77">
      <w:pPr>
        <w:tabs>
          <w:tab w:val="left" w:pos="240"/>
        </w:tabs>
        <w:spacing w:before="40" w:after="40"/>
      </w:pPr>
      <w:r w:rsidRPr="000870C8">
        <w:t>Sai số tỉ đối của phép đo bằng</w:t>
      </w:r>
      <w:r>
        <w:t xml:space="preserve">: </w:t>
      </w:r>
      <m:oMath>
        <m:r>
          <w:rPr>
            <w:rFonts w:ascii="Cambria Math" w:hAnsi="Cambria Math"/>
          </w:rPr>
          <m:t>∂S=</m:t>
        </m:r>
        <m:f>
          <m:fPr>
            <m:ctrlPr>
              <w:rPr>
                <w:rFonts w:ascii="Cambria Math" w:hAnsi="Cambria Math"/>
                <w:i/>
              </w:rPr>
            </m:ctrlPr>
          </m:fPr>
          <m:num>
            <m:r>
              <m:rPr>
                <m:sty m:val="p"/>
              </m:rPr>
              <w:rPr>
                <w:rFonts w:ascii="Cambria Math" w:hAnsi="Cambria Math"/>
              </w:rPr>
              <w:sym w:font="Symbol" w:char="F044"/>
            </m:r>
            <m:r>
              <m:rPr>
                <m:sty m:val="p"/>
              </m:rPr>
              <w:rPr>
                <w:rFonts w:ascii="Cambria Math" w:hAnsi="Cambria Math"/>
                <w:lang w:val="vi-VN"/>
              </w:rPr>
              <m:t>s</m:t>
            </m:r>
          </m:num>
          <m:den>
            <m:r>
              <m:rPr>
                <m:sty m:val="p"/>
              </m:rPr>
              <w:rPr>
                <w:rFonts w:ascii="Cambria Math" w:hAnsi="Cambria Math"/>
                <w:position w:val="-6"/>
                <w:lang w:val="vi-VN"/>
              </w:rPr>
              <w:object w:dxaOrig="200" w:dyaOrig="260">
                <v:shape id="_x0000_i1044" type="#_x0000_t75" style="width:9.75pt;height:12.75pt" o:ole="">
                  <v:imagedata r:id="rId20" o:title=""/>
                </v:shape>
                <o:OLEObject Type="Embed" ProgID="Equation.DSMT4" ShapeID="_x0000_i1044" DrawAspect="Content" ObjectID="_1735453175" r:id="rId36"/>
              </w:object>
            </m:r>
          </m:den>
        </m:f>
      </m:oMath>
      <w:r w:rsidR="00D40B77">
        <w:t xml:space="preserve"> .100=1,60 </w:t>
      </w:r>
      <m:oMath>
        <m:r>
          <w:rPr>
            <w:rFonts w:ascii="Cambria Math" w:hAnsi="Cambria Math"/>
          </w:rPr>
          <m:t>%</m:t>
        </m:r>
      </m:oMath>
      <w:r w:rsidR="00D40B77">
        <w:t xml:space="preserve">. </w:t>
      </w:r>
      <w:r w:rsidR="00D40B77" w:rsidRPr="003866EE">
        <w:rPr>
          <w:b/>
          <w:color w:val="0000CC"/>
        </w:rPr>
        <w:t xml:space="preserve">Chọn </w:t>
      </w:r>
      <w:r w:rsidR="00D40B77">
        <w:rPr>
          <w:b/>
          <w:color w:val="0000CC"/>
        </w:rPr>
        <w:t>A</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4: </w:t>
      </w:r>
      <w:r w:rsidRPr="000870C8">
        <w:t>Trong hệ tọa độ (d - t) đồ thị độ dịch chuyển - thời gian của chuyển động thẳng đều cùng chiều dương có dạng là đoạn thẳng</w:t>
      </w:r>
    </w:p>
    <w:p w:rsidR="003866EE" w:rsidRPr="000870C8" w:rsidRDefault="003866EE" w:rsidP="003866EE">
      <w:pPr>
        <w:tabs>
          <w:tab w:val="left" w:pos="240"/>
          <w:tab w:val="left" w:pos="5240"/>
        </w:tabs>
        <w:spacing w:before="40" w:after="40"/>
      </w:pPr>
      <w:r w:rsidRPr="000870C8">
        <w:tab/>
      </w:r>
      <w:r w:rsidRPr="000870C8">
        <w:rPr>
          <w:b/>
        </w:rPr>
        <w:t xml:space="preserve">A. </w:t>
      </w:r>
      <w:r w:rsidRPr="000870C8">
        <w:rPr>
          <w:color w:val="000000"/>
        </w:rPr>
        <w:t>xiên góc hướng xuống.</w:t>
      </w:r>
      <w:r w:rsidRPr="000870C8">
        <w:tab/>
      </w:r>
      <w:r w:rsidRPr="000870C8">
        <w:rPr>
          <w:b/>
        </w:rPr>
        <w:t xml:space="preserve">B. </w:t>
      </w:r>
      <w:r w:rsidRPr="000870C8">
        <w:rPr>
          <w:color w:val="000000"/>
        </w:rPr>
        <w:t>song song trục Ot.</w:t>
      </w:r>
    </w:p>
    <w:p w:rsidR="003866EE" w:rsidRDefault="003866EE" w:rsidP="003866EE">
      <w:pPr>
        <w:tabs>
          <w:tab w:val="left" w:pos="240"/>
          <w:tab w:val="left" w:pos="5240"/>
        </w:tabs>
        <w:spacing w:before="40" w:after="40"/>
        <w:rPr>
          <w:color w:val="000000"/>
        </w:rPr>
      </w:pPr>
      <w:r w:rsidRPr="000870C8">
        <w:tab/>
      </w:r>
      <w:r w:rsidRPr="00D40B77">
        <w:rPr>
          <w:b/>
          <w:u w:val="single"/>
        </w:rPr>
        <w:t>C</w:t>
      </w:r>
      <w:r w:rsidRPr="000870C8">
        <w:rPr>
          <w:b/>
        </w:rPr>
        <w:t xml:space="preserve">. </w:t>
      </w:r>
      <w:r w:rsidRPr="000870C8">
        <w:rPr>
          <w:color w:val="000000"/>
        </w:rPr>
        <w:t>xiên góc hướng lên.</w:t>
      </w:r>
      <w:r w:rsidRPr="000870C8">
        <w:tab/>
      </w:r>
      <w:r w:rsidRPr="000870C8">
        <w:rPr>
          <w:b/>
        </w:rPr>
        <w:t xml:space="preserve">D. </w:t>
      </w:r>
      <w:r w:rsidRPr="000870C8">
        <w:rPr>
          <w:color w:val="000000"/>
        </w:rPr>
        <w:t>song song trục Od.</w:t>
      </w:r>
    </w:p>
    <w:p w:rsidR="00D40B77" w:rsidRDefault="00D40B77" w:rsidP="00D40B77">
      <w:pPr>
        <w:tabs>
          <w:tab w:val="left" w:pos="240"/>
        </w:tabs>
        <w:spacing w:before="40" w:after="40"/>
        <w:jc w:val="center"/>
        <w:rPr>
          <w:b/>
          <w:color w:val="0000CC"/>
          <w:u w:val="single"/>
        </w:rPr>
      </w:pPr>
      <w:r w:rsidRPr="003866EE">
        <w:rPr>
          <w:b/>
          <w:color w:val="0000CC"/>
          <w:u w:val="single"/>
        </w:rPr>
        <w:t>Hướng dẫn giải:</w:t>
      </w:r>
    </w:p>
    <w:p w:rsidR="00D40B77" w:rsidRPr="000870C8" w:rsidRDefault="00D40B77" w:rsidP="003866EE">
      <w:pPr>
        <w:tabs>
          <w:tab w:val="left" w:pos="240"/>
          <w:tab w:val="left" w:pos="5240"/>
        </w:tabs>
        <w:spacing w:before="40" w:after="40"/>
      </w:pPr>
      <w:r w:rsidRPr="003866EE">
        <w:rPr>
          <w:b/>
          <w:color w:val="0000CC"/>
        </w:rPr>
        <w:t xml:space="preserve">Chọn </w:t>
      </w:r>
      <w:r>
        <w:rPr>
          <w:b/>
          <w:color w:val="0000CC"/>
        </w:rPr>
        <w:t>C</w:t>
      </w:r>
    </w:p>
    <w:p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5: </w:t>
      </w:r>
      <w:r w:rsidRPr="000870C8">
        <w:rPr>
          <w:bCs/>
          <w:lang w:val="pt-BR"/>
        </w:rPr>
        <w:t>Một học sinh đi từ nhà đến trường bằng xe máy điện. Đường đi từ nhà đến trường dài 6 km. Học sinh này đi hết 15 phút. Tốc độ trung bình của xe trong quá trình này là</w:t>
      </w:r>
    </w:p>
    <w:p w:rsidR="003866EE" w:rsidRDefault="003866EE" w:rsidP="003866EE">
      <w:pPr>
        <w:tabs>
          <w:tab w:val="left" w:pos="240"/>
          <w:tab w:val="left" w:pos="2620"/>
          <w:tab w:val="left" w:pos="5240"/>
          <w:tab w:val="left" w:pos="7860"/>
        </w:tabs>
        <w:spacing w:before="40" w:after="40"/>
        <w:rPr>
          <w:bCs/>
          <w:color w:val="000000"/>
          <w:lang w:val="pt-BR"/>
        </w:rPr>
      </w:pPr>
      <w:r w:rsidRPr="000870C8">
        <w:tab/>
      </w:r>
      <w:r w:rsidRPr="000870C8">
        <w:rPr>
          <w:b/>
        </w:rPr>
        <w:t xml:space="preserve">A. </w:t>
      </w:r>
      <w:r w:rsidRPr="000870C8">
        <w:rPr>
          <w:bCs/>
          <w:color w:val="000000"/>
          <w:lang w:val="pt-BR"/>
        </w:rPr>
        <w:t>21 km/h.</w:t>
      </w:r>
      <w:r w:rsidRPr="000870C8">
        <w:tab/>
      </w:r>
      <w:r w:rsidRPr="000870C8">
        <w:rPr>
          <w:b/>
        </w:rPr>
        <w:t xml:space="preserve">B. </w:t>
      </w:r>
      <w:r w:rsidRPr="000870C8">
        <w:rPr>
          <w:bCs/>
          <w:color w:val="000000"/>
          <w:lang w:val="pt-BR"/>
        </w:rPr>
        <w:t>20 km/h.</w:t>
      </w:r>
      <w:r w:rsidRPr="000870C8">
        <w:tab/>
      </w:r>
      <w:r w:rsidRPr="000870C8">
        <w:rPr>
          <w:b/>
        </w:rPr>
        <w:t xml:space="preserve">C. </w:t>
      </w:r>
      <w:r w:rsidRPr="000870C8">
        <w:rPr>
          <w:bCs/>
          <w:color w:val="000000"/>
          <w:lang w:val="pt-BR"/>
        </w:rPr>
        <w:t>9 km/h.</w:t>
      </w:r>
      <w:r w:rsidRPr="000870C8">
        <w:tab/>
      </w:r>
      <w:r w:rsidRPr="000870C8">
        <w:rPr>
          <w:b/>
        </w:rPr>
        <w:t xml:space="preserve">D. </w:t>
      </w:r>
      <w:r w:rsidRPr="000870C8">
        <w:rPr>
          <w:bCs/>
          <w:color w:val="000000"/>
          <w:lang w:val="pt-BR"/>
        </w:rPr>
        <w:t>24 km/h.</w:t>
      </w:r>
    </w:p>
    <w:p w:rsidR="00E02525" w:rsidRDefault="00E02525" w:rsidP="00E02525">
      <w:pPr>
        <w:tabs>
          <w:tab w:val="left" w:pos="240"/>
        </w:tabs>
        <w:spacing w:before="40" w:after="40"/>
        <w:jc w:val="center"/>
        <w:rPr>
          <w:b/>
          <w:color w:val="0000CC"/>
          <w:u w:val="single"/>
        </w:rPr>
      </w:pPr>
      <w:r w:rsidRPr="003866EE">
        <w:rPr>
          <w:b/>
          <w:color w:val="0000CC"/>
          <w:u w:val="single"/>
        </w:rPr>
        <w:t>Hướng dẫn giải:</w:t>
      </w:r>
    </w:p>
    <w:p w:rsidR="00E02525" w:rsidRPr="000870C8" w:rsidRDefault="009F7E62" w:rsidP="00E02525">
      <w:pPr>
        <w:tabs>
          <w:tab w:val="left" w:pos="240"/>
          <w:tab w:val="left" w:pos="5240"/>
        </w:tabs>
        <w:spacing w:before="40" w:after="40"/>
      </w:pPr>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e>
        </m:d>
      </m:oMath>
      <w:r w:rsidR="00E02525">
        <w:t xml:space="preserve"> = s/t =6/0,25 = 24 km/h. </w:t>
      </w:r>
      <w:r w:rsidR="00E02525" w:rsidRPr="003866EE">
        <w:rPr>
          <w:b/>
          <w:color w:val="0000CC"/>
        </w:rPr>
        <w:t xml:space="preserve">Chọn </w:t>
      </w:r>
      <w:r w:rsidR="00E02525">
        <w:rPr>
          <w:b/>
          <w:color w:val="0000CC"/>
        </w:rPr>
        <w:t>D</w:t>
      </w:r>
    </w:p>
    <w:p w:rsidR="003866EE" w:rsidRPr="000870C8" w:rsidRDefault="003866EE" w:rsidP="003866EE">
      <w:pPr>
        <w:tabs>
          <w:tab w:val="left" w:pos="284"/>
          <w:tab w:val="left" w:pos="2835"/>
          <w:tab w:val="left" w:pos="5387"/>
          <w:tab w:val="left" w:pos="7938"/>
        </w:tabs>
        <w:spacing w:before="20" w:after="20"/>
        <w:jc w:val="both"/>
        <w:rPr>
          <w:b/>
          <w:lang w:val="nl-NL"/>
        </w:rPr>
      </w:pPr>
      <w:r w:rsidRPr="000870C8">
        <w:rPr>
          <w:b/>
          <w:lang w:val="nl-NL"/>
        </w:rPr>
        <w:t>II. PHẦN TỰ LUẬN (5 điểm).</w:t>
      </w:r>
    </w:p>
    <w:p w:rsidR="003866EE" w:rsidRDefault="003866EE" w:rsidP="003866EE">
      <w:pPr>
        <w:tabs>
          <w:tab w:val="left" w:pos="284"/>
        </w:tabs>
        <w:autoSpaceDE w:val="0"/>
        <w:autoSpaceDN w:val="0"/>
        <w:adjustRightInd w:val="0"/>
        <w:spacing w:before="40" w:after="40"/>
        <w:jc w:val="both"/>
      </w:pPr>
      <w:r w:rsidRPr="000870C8">
        <w:rPr>
          <w:b/>
        </w:rPr>
        <w:t xml:space="preserve">Câu 1 </w:t>
      </w:r>
      <w:r w:rsidRPr="000870C8">
        <w:t>(1,0 điểm)</w:t>
      </w:r>
      <w:r w:rsidRPr="000870C8">
        <w:rPr>
          <w:b/>
        </w:rPr>
        <w:t>.</w:t>
      </w:r>
      <w:r w:rsidRPr="000870C8">
        <w:t xml:space="preserve"> Một viên đạn được bắn theo phương ngang từ một khẩu súng đặt ở độ cao 19,6 m so với mặt đất. Bỏ qua sức cản của không khí. Lấy g = 9,8 m/s</w:t>
      </w:r>
      <w:r w:rsidRPr="000870C8">
        <w:rPr>
          <w:vertAlign w:val="superscript"/>
        </w:rPr>
        <w:t>2</w:t>
      </w:r>
      <w:r w:rsidRPr="000870C8">
        <w:t xml:space="preserve">. Vận tốc của viên đạn khi vừa ra khỏi nòng súng có độ lớn 250 m/s. Viên đạn chạm đất cách điểm bắn theo phương ngang một đoạn bằng bao nhiêu? </w:t>
      </w:r>
    </w:p>
    <w:p w:rsidR="00E02525" w:rsidRDefault="00E02525" w:rsidP="00E02525">
      <w:pPr>
        <w:tabs>
          <w:tab w:val="left" w:pos="240"/>
        </w:tabs>
        <w:spacing w:before="40" w:after="40"/>
        <w:jc w:val="center"/>
        <w:rPr>
          <w:b/>
          <w:color w:val="0000CC"/>
          <w:u w:val="single"/>
        </w:rPr>
      </w:pPr>
      <w:r w:rsidRPr="003866EE">
        <w:rPr>
          <w:b/>
          <w:color w:val="0000CC"/>
          <w:u w:val="single"/>
        </w:rPr>
        <w:lastRenderedPageBreak/>
        <w:t>Hướng dẫn giải:</w:t>
      </w:r>
    </w:p>
    <w:p w:rsidR="00E02525" w:rsidRPr="00E02525" w:rsidRDefault="00E02525" w:rsidP="00E02525">
      <w:pPr>
        <w:tabs>
          <w:tab w:val="left" w:pos="284"/>
        </w:tabs>
        <w:autoSpaceDE w:val="0"/>
        <w:autoSpaceDN w:val="0"/>
        <w:adjustRightInd w:val="0"/>
        <w:spacing w:before="40" w:after="40"/>
        <w:jc w:val="both"/>
      </w:pPr>
      <w:r>
        <w:t xml:space="preserve">+ </w:t>
      </w:r>
      <w:r w:rsidRPr="00E02525">
        <w:t>Thời gian từ lúc bắt đầu chuyển động đến khi chạm đất của viên đạn:</w:t>
      </w:r>
    </w:p>
    <w:p w:rsidR="00E02525" w:rsidRPr="00E02525" w:rsidRDefault="00E02525" w:rsidP="00E02525">
      <w:pPr>
        <w:tabs>
          <w:tab w:val="left" w:pos="284"/>
        </w:tabs>
        <w:autoSpaceDE w:val="0"/>
        <w:autoSpaceDN w:val="0"/>
        <w:adjustRightInd w:val="0"/>
        <w:spacing w:before="40" w:after="40"/>
        <w:jc w:val="both"/>
      </w:pPr>
      <w:r>
        <w:tab/>
      </w:r>
      <w:r>
        <w:tab/>
        <w:t xml:space="preserve">t </w:t>
      </w:r>
      <w:r w:rsidRPr="00E02525">
        <w:t>=</w:t>
      </w:r>
      <w:r>
        <w:t xml:space="preserve">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r>
                  <w:rPr>
                    <w:rFonts w:ascii="Cambria Math" w:hAnsi="Cambria Math"/>
                  </w:rPr>
                  <m:t>h</m:t>
                </m:r>
              </m:num>
              <m:den>
                <m:r>
                  <w:rPr>
                    <w:rFonts w:ascii="Cambria Math" w:hAnsi="Cambria Math"/>
                  </w:rPr>
                  <m:t>g</m:t>
                </m:r>
              </m:den>
            </m:f>
          </m:e>
        </m:rad>
      </m:oMath>
      <w:r>
        <w:t xml:space="preserve"> =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2.19,6</m:t>
                </m:r>
              </m:num>
              <m:den>
                <m:r>
                  <w:rPr>
                    <w:rFonts w:ascii="Cambria Math" w:hAnsi="Cambria Math"/>
                  </w:rPr>
                  <m:t>9.8</m:t>
                </m:r>
              </m:den>
            </m:f>
          </m:e>
        </m:rad>
      </m:oMath>
      <w:r>
        <w:t xml:space="preserve"> = 2 (s)</w:t>
      </w:r>
    </w:p>
    <w:p w:rsidR="00E02525" w:rsidRDefault="00E02525" w:rsidP="003866EE">
      <w:pPr>
        <w:tabs>
          <w:tab w:val="left" w:pos="284"/>
        </w:tabs>
        <w:autoSpaceDE w:val="0"/>
        <w:autoSpaceDN w:val="0"/>
        <w:adjustRightInd w:val="0"/>
        <w:spacing w:before="40" w:after="40"/>
        <w:jc w:val="both"/>
      </w:pPr>
      <w:r>
        <w:t xml:space="preserve">+ </w:t>
      </w:r>
      <w:r w:rsidRPr="00E02525">
        <w:t>Tầm xa: </w:t>
      </w:r>
    </w:p>
    <w:p w:rsidR="00E02525" w:rsidRPr="000870C8" w:rsidRDefault="00E02525" w:rsidP="003866EE">
      <w:pPr>
        <w:tabs>
          <w:tab w:val="left" w:pos="284"/>
        </w:tabs>
        <w:autoSpaceDE w:val="0"/>
        <w:autoSpaceDN w:val="0"/>
        <w:adjustRightInd w:val="0"/>
        <w:spacing w:before="40" w:after="40"/>
        <w:jc w:val="both"/>
      </w:pPr>
      <w:r>
        <w:tab/>
      </w:r>
      <w:r>
        <w:tab/>
      </w:r>
      <w:r w:rsidRPr="00E02525">
        <w:t>L=v</w:t>
      </w:r>
      <w:r w:rsidRPr="00E02525">
        <w:rPr>
          <w:vertAlign w:val="subscript"/>
        </w:rPr>
        <w:t>o</w:t>
      </w:r>
      <w:r w:rsidRPr="00E02525">
        <w:t>t=</w:t>
      </w:r>
      <w:r>
        <w:t>250.2 =500 (m)</w:t>
      </w:r>
    </w:p>
    <w:p w:rsidR="003866EE" w:rsidRDefault="003866EE" w:rsidP="003866EE">
      <w:pPr>
        <w:shd w:val="clear" w:color="auto" w:fill="FFFFFF"/>
        <w:tabs>
          <w:tab w:val="left" w:pos="284"/>
        </w:tabs>
        <w:spacing w:before="40" w:after="40"/>
        <w:jc w:val="both"/>
      </w:pPr>
      <w:r w:rsidRPr="000870C8">
        <w:rPr>
          <w:b/>
        </w:rPr>
        <w:t xml:space="preserve">Câu 2 </w:t>
      </w:r>
      <w:r w:rsidRPr="000870C8">
        <w:t>(1,0 điểm)</w:t>
      </w:r>
      <w:r w:rsidRPr="000870C8">
        <w:rPr>
          <w:b/>
        </w:rPr>
        <w:t>.</w:t>
      </w:r>
      <w:r w:rsidRPr="000870C8">
        <w:t xml:space="preserve"> Hai lực đồng quy</w:t>
      </w:r>
      <w:r>
        <w:t xml:space="preserve"> </w:t>
      </w:r>
      <w:r w:rsidRPr="000870C8">
        <w:rPr>
          <w:position w:val="-12"/>
        </w:rPr>
        <w:object w:dxaOrig="220" w:dyaOrig="400">
          <v:shape id="_x0000_i1045" type="#_x0000_t75" style="width:10.5pt;height:20.25pt" o:ole="">
            <v:imagedata r:id="rId22" o:title=""/>
          </v:shape>
          <o:OLEObject Type="Embed" ProgID="Equation.DSMT4" ShapeID="_x0000_i1045" DrawAspect="Content" ObjectID="_1735453176" r:id="rId37"/>
        </w:object>
      </w:r>
      <w:r>
        <w:t xml:space="preserve"> </w:t>
      </w:r>
      <w:r w:rsidRPr="000870C8">
        <w:t>và</w:t>
      </w:r>
      <w:r>
        <w:t xml:space="preserve"> </w:t>
      </w:r>
      <w:r w:rsidRPr="000870C8">
        <w:rPr>
          <w:position w:val="-12"/>
        </w:rPr>
        <w:object w:dxaOrig="260" w:dyaOrig="400">
          <v:shape id="_x0000_i1046" type="#_x0000_t75" style="width:12.75pt;height:20.25pt" o:ole="">
            <v:imagedata r:id="rId24" o:title=""/>
          </v:shape>
          <o:OLEObject Type="Embed" ProgID="Equation.DSMT4" ShapeID="_x0000_i1046" DrawAspect="Content" ObjectID="_1735453177" r:id="rId38"/>
        </w:object>
      </w:r>
      <w:r w:rsidRPr="000870C8">
        <w:t>t</w:t>
      </w:r>
      <w:r>
        <w:t xml:space="preserve"> </w:t>
      </w:r>
      <w:r w:rsidRPr="000870C8">
        <w:t>ác dụng vào cùng một vật, có độ lớn lần lượt là 80 N và 60 N. Hợp của 2 lực có độ lớn 100 N. Tính góc hợp bởi 2 lực</w:t>
      </w:r>
      <w:r>
        <w:t xml:space="preserve"> </w:t>
      </w:r>
      <w:r w:rsidRPr="000870C8">
        <w:rPr>
          <w:position w:val="-12"/>
        </w:rPr>
        <w:object w:dxaOrig="220" w:dyaOrig="400">
          <v:shape id="_x0000_i1047" type="#_x0000_t75" style="width:10.5pt;height:19.5pt" o:ole="">
            <v:imagedata r:id="rId22" o:title=""/>
          </v:shape>
          <o:OLEObject Type="Embed" ProgID="Equation.DSMT4" ShapeID="_x0000_i1047" DrawAspect="Content" ObjectID="_1735453178" r:id="rId39"/>
        </w:object>
      </w:r>
      <w:r>
        <w:t xml:space="preserve"> </w:t>
      </w:r>
      <w:r w:rsidRPr="000870C8">
        <w:t>và</w:t>
      </w:r>
      <w:r>
        <w:t xml:space="preserve"> </w:t>
      </w:r>
      <w:r w:rsidRPr="000870C8">
        <w:rPr>
          <w:position w:val="-12"/>
        </w:rPr>
        <w:object w:dxaOrig="320" w:dyaOrig="400">
          <v:shape id="_x0000_i1048" type="#_x0000_t75" style="width:15.75pt;height:19.5pt" o:ole="">
            <v:imagedata r:id="rId27" o:title=""/>
          </v:shape>
          <o:OLEObject Type="Embed" ProgID="Equation.DSMT4" ShapeID="_x0000_i1048" DrawAspect="Content" ObjectID="_1735453179" r:id="rId40"/>
        </w:object>
      </w:r>
    </w:p>
    <w:p w:rsidR="00E02525" w:rsidRDefault="00E02525" w:rsidP="00E02525">
      <w:pPr>
        <w:tabs>
          <w:tab w:val="left" w:pos="240"/>
        </w:tabs>
        <w:spacing w:before="40" w:after="40"/>
        <w:jc w:val="center"/>
        <w:rPr>
          <w:b/>
          <w:color w:val="0000CC"/>
          <w:u w:val="single"/>
        </w:rPr>
      </w:pPr>
      <w:r w:rsidRPr="003866EE">
        <w:rPr>
          <w:b/>
          <w:color w:val="0000CC"/>
          <w:u w:val="single"/>
        </w:rPr>
        <w:t>Hướng dẫn giải:</w:t>
      </w:r>
    </w:p>
    <w:p w:rsidR="00E02525" w:rsidRPr="00F94493" w:rsidRDefault="00F94493" w:rsidP="003866EE">
      <w:pPr>
        <w:shd w:val="clear" w:color="auto" w:fill="FFFFFF"/>
        <w:tabs>
          <w:tab w:val="left" w:pos="284"/>
        </w:tabs>
        <w:spacing w:before="40" w:after="40"/>
        <w:jc w:val="both"/>
      </w:pPr>
      <w:r>
        <w:tab/>
      </w:r>
      <w:r w:rsidRPr="00B11832">
        <w:rPr>
          <w:position w:val="-12"/>
        </w:rPr>
        <w:object w:dxaOrig="2439" w:dyaOrig="380">
          <v:shape id="_x0000_i1049" type="#_x0000_t75" style="width:122.25pt;height:19.5pt" o:ole="">
            <v:imagedata r:id="rId41" o:title=""/>
          </v:shape>
          <o:OLEObject Type="Embed" ProgID="Equation.DSMT4" ShapeID="_x0000_i1049" DrawAspect="Content" ObjectID="_1735453180" r:id="rId42"/>
        </w:object>
      </w:r>
      <w:r>
        <w:t xml:space="preserve"> =&gt; 100</w:t>
      </w:r>
      <w:r>
        <w:rPr>
          <w:vertAlign w:val="superscript"/>
        </w:rPr>
        <w:t xml:space="preserve">2 </w:t>
      </w:r>
      <w:r>
        <w:t>= 60</w:t>
      </w:r>
      <w:r>
        <w:rPr>
          <w:vertAlign w:val="superscript"/>
        </w:rPr>
        <w:t>2</w:t>
      </w:r>
      <w:r>
        <w:t>+80</w:t>
      </w:r>
      <w:r>
        <w:rPr>
          <w:vertAlign w:val="superscript"/>
        </w:rPr>
        <w:t>2</w:t>
      </w:r>
      <w:r>
        <w:t>+2.60.80. cos</w:t>
      </w:r>
      <m:oMath>
        <m:r>
          <w:rPr>
            <w:rFonts w:ascii="Cambria Math" w:hAnsi="Cambria Math"/>
          </w:rPr>
          <m:t>α</m:t>
        </m:r>
      </m:oMath>
      <w:r>
        <w:t xml:space="preserve"> =&gt; cosα = 0 =&gt; α=90</w:t>
      </w:r>
      <w:r w:rsidRPr="00F94493">
        <w:rPr>
          <w:vertAlign w:val="superscript"/>
        </w:rPr>
        <w:t>o</w:t>
      </w:r>
    </w:p>
    <w:p w:rsidR="003866EE" w:rsidRDefault="003866EE" w:rsidP="003866EE">
      <w:pPr>
        <w:shd w:val="clear" w:color="auto" w:fill="FFFFFF"/>
        <w:tabs>
          <w:tab w:val="left" w:pos="284"/>
        </w:tabs>
        <w:spacing w:before="40" w:after="40"/>
        <w:jc w:val="both"/>
      </w:pPr>
      <w:r w:rsidRPr="000870C8">
        <w:rPr>
          <w:b/>
        </w:rPr>
        <w:t xml:space="preserve">Câu 3 </w:t>
      </w:r>
      <w:r w:rsidRPr="000870C8">
        <w:t>(1,0 điểm)</w:t>
      </w:r>
      <w:r w:rsidRPr="000870C8">
        <w:rPr>
          <w:b/>
        </w:rPr>
        <w:t>.</w:t>
      </w:r>
      <w:r w:rsidRPr="000870C8">
        <w:t xml:space="preserve"> Một xe ô tô đang chuyển động trên đường nằm ngang với tốc độ 54 km/h thì tài xế phát hiện chướng ngại ở phía trước chiếm hết làn đường, cách xe 50 m. Tài xế hãm phanh, xe chuyển động thẳng chậm dần đều với gia tốc có độ lớn 2,5 m/s</w:t>
      </w:r>
      <w:r w:rsidRPr="000870C8">
        <w:rPr>
          <w:vertAlign w:val="superscript"/>
        </w:rPr>
        <w:t>2</w:t>
      </w:r>
      <w:r w:rsidRPr="000870C8">
        <w:t>. Hỏi xe</w:t>
      </w:r>
      <w:r>
        <w:t xml:space="preserve"> ô tô này</w:t>
      </w:r>
      <w:r w:rsidRPr="000870C8">
        <w:t xml:space="preserve"> có va chạm vào chướng ngại hay không?</w:t>
      </w:r>
    </w:p>
    <w:p w:rsidR="007D3EE0" w:rsidRDefault="007D3EE0" w:rsidP="007D3EE0">
      <w:pPr>
        <w:tabs>
          <w:tab w:val="left" w:pos="240"/>
        </w:tabs>
        <w:spacing w:before="40" w:after="40"/>
        <w:jc w:val="center"/>
        <w:rPr>
          <w:b/>
          <w:color w:val="0000CC"/>
          <w:u w:val="single"/>
        </w:rPr>
      </w:pPr>
      <w:r w:rsidRPr="003866EE">
        <w:rPr>
          <w:b/>
          <w:color w:val="0000CC"/>
          <w:u w:val="single"/>
        </w:rPr>
        <w:t>Hướng dẫn giải:</w:t>
      </w:r>
    </w:p>
    <w:p w:rsidR="007D3EE0" w:rsidRDefault="007D3EE0" w:rsidP="007D3EE0">
      <w:pPr>
        <w:shd w:val="clear" w:color="auto" w:fill="FFFFFF"/>
        <w:tabs>
          <w:tab w:val="left" w:pos="284"/>
        </w:tabs>
        <w:spacing w:before="40" w:after="40"/>
        <w:jc w:val="both"/>
        <w:rPr>
          <w:bCs/>
          <w:iCs/>
        </w:rPr>
      </w:pPr>
      <w:r>
        <w:rPr>
          <w:bCs/>
          <w:iCs/>
        </w:rPr>
        <w:t>+ Quãng đường từ lúc hãm phanh đến khi xe dừng lại là:</w:t>
      </w:r>
    </w:p>
    <w:p w:rsidR="007D3EE0" w:rsidRDefault="007D3EE0" w:rsidP="007D3EE0">
      <w:pPr>
        <w:shd w:val="clear" w:color="auto" w:fill="FFFFFF"/>
        <w:tabs>
          <w:tab w:val="left" w:pos="284"/>
        </w:tabs>
        <w:spacing w:before="40" w:after="40"/>
        <w:jc w:val="both"/>
        <w:rPr>
          <w:bCs/>
          <w:iCs/>
        </w:rPr>
      </w:pPr>
      <w:r>
        <w:rPr>
          <w:bCs/>
          <w:iCs/>
        </w:rPr>
        <w:t xml:space="preserve"> </w:t>
      </w:r>
      <w:r w:rsidRPr="007D3EE0">
        <w:rPr>
          <w:bCs/>
          <w:iCs/>
        </w:rPr>
        <w:t>Áp dụng công thức:v</w:t>
      </w:r>
      <w:r w:rsidRPr="007D3EE0">
        <w:rPr>
          <w:bCs/>
          <w:iCs/>
          <w:vertAlign w:val="superscript"/>
        </w:rPr>
        <w:t>2</w:t>
      </w:r>
      <w:r w:rsidRPr="007D3EE0">
        <w:rPr>
          <w:bCs/>
          <w:iCs/>
        </w:rPr>
        <w:t>-v</w:t>
      </w:r>
      <w:r w:rsidRPr="007D3EE0">
        <w:rPr>
          <w:bCs/>
          <w:iCs/>
          <w:vertAlign w:val="subscript"/>
        </w:rPr>
        <w:t>0</w:t>
      </w:r>
      <w:r w:rsidRPr="007D3EE0">
        <w:rPr>
          <w:bCs/>
          <w:iCs/>
          <w:vertAlign w:val="superscript"/>
        </w:rPr>
        <w:t>2</w:t>
      </w:r>
      <w:r w:rsidRPr="007D3EE0">
        <w:rPr>
          <w:bCs/>
          <w:iCs/>
        </w:rPr>
        <w:t>= 2aS</w:t>
      </w:r>
      <w:r>
        <w:rPr>
          <w:bCs/>
          <w:iCs/>
        </w:rPr>
        <w:t xml:space="preserve"> =&gt; S = 45 m</w:t>
      </w:r>
    </w:p>
    <w:p w:rsidR="007D3EE0" w:rsidRPr="007D3EE0" w:rsidRDefault="007D3EE0" w:rsidP="007D3EE0">
      <w:pPr>
        <w:shd w:val="clear" w:color="auto" w:fill="FFFFFF"/>
        <w:tabs>
          <w:tab w:val="left" w:pos="284"/>
        </w:tabs>
        <w:spacing w:before="40" w:after="40"/>
        <w:jc w:val="both"/>
      </w:pPr>
      <w:r>
        <w:t>Vì S = 45 m nhỏ hơn khoảng cách đến chướng ngại vật =&gt; Ô tô không va vào chướng ngại vật</w:t>
      </w:r>
    </w:p>
    <w:p w:rsidR="007D3EE0" w:rsidRDefault="007D3EE0" w:rsidP="003866EE">
      <w:pPr>
        <w:shd w:val="clear" w:color="auto" w:fill="FFFFFF"/>
        <w:tabs>
          <w:tab w:val="left" w:pos="284"/>
        </w:tabs>
        <w:spacing w:before="40" w:after="40"/>
        <w:jc w:val="both"/>
        <w:rPr>
          <w:b/>
        </w:rPr>
      </w:pPr>
    </w:p>
    <w:p w:rsidR="003866EE" w:rsidRPr="000870C8" w:rsidRDefault="003866EE" w:rsidP="003866EE">
      <w:pPr>
        <w:shd w:val="clear" w:color="auto" w:fill="FFFFFF"/>
        <w:tabs>
          <w:tab w:val="left" w:pos="284"/>
        </w:tabs>
        <w:spacing w:before="40" w:after="40"/>
        <w:jc w:val="both"/>
      </w:pPr>
      <w:r w:rsidRPr="000870C8">
        <w:rPr>
          <w:b/>
        </w:rPr>
        <w:t xml:space="preserve">Câu 4 </w:t>
      </w:r>
      <w:r w:rsidRPr="000870C8">
        <w:t>(2,0 điểm)</w:t>
      </w:r>
      <w:r w:rsidRPr="000870C8">
        <w:rPr>
          <w:b/>
        </w:rPr>
        <w:t>.</w:t>
      </w:r>
      <w:r w:rsidRPr="000870C8">
        <w:t xml:space="preserve"> Thả một vật có khối lượng 200 g, rơi tự do từ độ cao H so với mặt đất. Khi vừa chạm đất, vận tốc của vật có độ lớn 20 m/s. Lấy g = 9,8 m/s</w:t>
      </w:r>
      <w:r w:rsidRPr="000870C8">
        <w:rPr>
          <w:vertAlign w:val="superscript"/>
        </w:rPr>
        <w:t>2</w:t>
      </w:r>
      <w:r w:rsidRPr="000870C8">
        <w:t>.</w:t>
      </w:r>
    </w:p>
    <w:p w:rsidR="003866EE" w:rsidRPr="000870C8" w:rsidRDefault="003866EE" w:rsidP="003866EE">
      <w:pPr>
        <w:shd w:val="clear" w:color="auto" w:fill="FFFFFF"/>
        <w:tabs>
          <w:tab w:val="left" w:pos="284"/>
        </w:tabs>
        <w:spacing w:before="40" w:after="40"/>
        <w:jc w:val="both"/>
      </w:pPr>
      <w:r w:rsidRPr="000870C8">
        <w:rPr>
          <w:b/>
        </w:rPr>
        <w:tab/>
        <w:t>a/</w:t>
      </w:r>
      <w:r w:rsidRPr="000870C8">
        <w:t xml:space="preserve"> Tính độ cao H nơi thả vật. </w:t>
      </w:r>
    </w:p>
    <w:p w:rsidR="003866EE" w:rsidRPr="000870C8" w:rsidRDefault="003866EE" w:rsidP="003866EE">
      <w:pPr>
        <w:shd w:val="clear" w:color="auto" w:fill="FFFFFF"/>
        <w:tabs>
          <w:tab w:val="left" w:pos="284"/>
        </w:tabs>
        <w:spacing w:before="40" w:after="40"/>
        <w:jc w:val="both"/>
      </w:pPr>
      <w:r w:rsidRPr="000870C8">
        <w:rPr>
          <w:b/>
        </w:rPr>
        <w:tab/>
        <w:t>b/</w:t>
      </w:r>
      <w:r w:rsidRPr="000870C8">
        <w:t xml:space="preserve"> Giả sử khi chạm đất, vật tiếp tục lún sâu được 10 cm thì dừng lại. Coi lực cản của đất tác dụng vào vật không đổi trong quá trình chuyển động. Tính độ lớn lực cản của đất tác dụng vào vật.</w:t>
      </w:r>
    </w:p>
    <w:p w:rsidR="003866EE" w:rsidRPr="000870C8" w:rsidRDefault="003866EE" w:rsidP="003866EE">
      <w:pPr>
        <w:shd w:val="clear" w:color="auto" w:fill="FFFFFF"/>
        <w:tabs>
          <w:tab w:val="left" w:pos="284"/>
        </w:tabs>
        <w:spacing w:before="40" w:after="40"/>
        <w:jc w:val="both"/>
      </w:pPr>
    </w:p>
    <w:p w:rsidR="007D3EE0" w:rsidRDefault="007D3EE0" w:rsidP="007D3EE0">
      <w:pPr>
        <w:tabs>
          <w:tab w:val="left" w:pos="240"/>
        </w:tabs>
        <w:spacing w:before="40" w:after="40"/>
        <w:jc w:val="center"/>
        <w:rPr>
          <w:b/>
          <w:color w:val="0000CC"/>
          <w:u w:val="single"/>
        </w:rPr>
      </w:pPr>
      <w:r w:rsidRPr="003866EE">
        <w:rPr>
          <w:b/>
          <w:color w:val="0000CC"/>
          <w:u w:val="single"/>
        </w:rPr>
        <w:t>Hướng dẫn giải:</w:t>
      </w:r>
    </w:p>
    <w:p w:rsidR="00ED380E" w:rsidRPr="000870C8" w:rsidRDefault="00ED380E" w:rsidP="00ED380E">
      <w:pPr>
        <w:shd w:val="clear" w:color="auto" w:fill="FFFFFF"/>
        <w:tabs>
          <w:tab w:val="left" w:pos="284"/>
        </w:tabs>
        <w:spacing w:before="40" w:after="40"/>
        <w:jc w:val="both"/>
      </w:pPr>
      <w:r>
        <w:t xml:space="preserve">a/ </w:t>
      </w:r>
      <w:r w:rsidRPr="000870C8">
        <w:t xml:space="preserve">Tính độ cao H nơi thả vật. </w:t>
      </w:r>
    </w:p>
    <w:p w:rsidR="007D3EE0" w:rsidRDefault="007D3EE0" w:rsidP="003866EE">
      <w:pPr>
        <w:shd w:val="clear" w:color="auto" w:fill="FFFFFF"/>
        <w:tabs>
          <w:tab w:val="left" w:pos="284"/>
        </w:tabs>
        <w:spacing w:before="40" w:after="40"/>
        <w:jc w:val="both"/>
      </w:pPr>
      <w:r>
        <w:t>+ Thời gian vật rơi tự do là:</w:t>
      </w:r>
    </w:p>
    <w:p w:rsidR="007D3EE0" w:rsidRDefault="007D3EE0" w:rsidP="003866EE">
      <w:pPr>
        <w:shd w:val="clear" w:color="auto" w:fill="FFFFFF"/>
        <w:tabs>
          <w:tab w:val="left" w:pos="284"/>
        </w:tabs>
        <w:spacing w:before="40" w:after="40"/>
        <w:jc w:val="both"/>
      </w:pPr>
      <w:r>
        <w:t>ADCT: v =v</w:t>
      </w:r>
      <w:r w:rsidRPr="007D3EE0">
        <w:rPr>
          <w:vertAlign w:val="subscript"/>
        </w:rPr>
        <w:t>o</w:t>
      </w:r>
      <w:r>
        <w:t xml:space="preserve"> + g.t =&gt; t = v/g = 100/49 (s)</w:t>
      </w:r>
    </w:p>
    <w:p w:rsidR="007D3EE0" w:rsidRDefault="007D3EE0" w:rsidP="003866EE">
      <w:pPr>
        <w:shd w:val="clear" w:color="auto" w:fill="FFFFFF"/>
        <w:tabs>
          <w:tab w:val="left" w:pos="284"/>
        </w:tabs>
        <w:spacing w:before="40" w:after="40"/>
        <w:jc w:val="both"/>
      </w:pPr>
      <w:r>
        <w:t>+ Độ cao h thả vật</w:t>
      </w:r>
    </w:p>
    <w:p w:rsidR="007D3EE0" w:rsidRDefault="007D3EE0" w:rsidP="003866EE">
      <w:pPr>
        <w:shd w:val="clear" w:color="auto" w:fill="FFFFFF"/>
        <w:tabs>
          <w:tab w:val="left" w:pos="284"/>
        </w:tabs>
        <w:spacing w:before="40" w:after="40"/>
        <w:jc w:val="both"/>
      </w:pPr>
      <w:r>
        <w:t>ADCT: h</w:t>
      </w:r>
      <w:r w:rsidR="00ED380E">
        <w:t xml:space="preserve"> = g.t</w:t>
      </w:r>
      <w:r w:rsidR="00ED380E" w:rsidRPr="00ED380E">
        <w:rPr>
          <w:vertAlign w:val="superscript"/>
        </w:rPr>
        <w:t>2</w:t>
      </w:r>
      <w:r w:rsidR="00ED380E">
        <w:t>/2 =1000/49 (m)</w:t>
      </w:r>
    </w:p>
    <w:p w:rsidR="00ED380E" w:rsidRDefault="00ED380E" w:rsidP="003866EE">
      <w:pPr>
        <w:shd w:val="clear" w:color="auto" w:fill="FFFFFF"/>
        <w:tabs>
          <w:tab w:val="left" w:pos="284"/>
        </w:tabs>
        <w:spacing w:before="40" w:after="40"/>
        <w:jc w:val="both"/>
      </w:pPr>
      <w:r>
        <w:t xml:space="preserve">b. </w:t>
      </w:r>
      <w:r w:rsidRPr="000870C8">
        <w:t>Tính độ lớn lực cản của đất tác dụng vào vật.</w:t>
      </w:r>
    </w:p>
    <w:p w:rsidR="00ED380E" w:rsidRDefault="00ED380E" w:rsidP="003866EE">
      <w:pPr>
        <w:shd w:val="clear" w:color="auto" w:fill="FFFFFF"/>
        <w:tabs>
          <w:tab w:val="left" w:pos="284"/>
        </w:tabs>
        <w:spacing w:before="40" w:after="40"/>
        <w:jc w:val="both"/>
      </w:pPr>
      <w:r>
        <w:t>+ Gia tốc của vật khi lún trong đất:</w:t>
      </w:r>
    </w:p>
    <w:p w:rsidR="00ED380E" w:rsidRDefault="00ED380E" w:rsidP="00ED380E">
      <w:pPr>
        <w:shd w:val="clear" w:color="auto" w:fill="FFFFFF"/>
        <w:tabs>
          <w:tab w:val="left" w:pos="284"/>
        </w:tabs>
        <w:spacing w:before="40" w:after="40"/>
        <w:jc w:val="both"/>
        <w:rPr>
          <w:bCs/>
          <w:iCs/>
          <w:vertAlign w:val="subscript"/>
        </w:rPr>
      </w:pPr>
      <w:r>
        <w:rPr>
          <w:bCs/>
          <w:iCs/>
        </w:rPr>
        <w:t xml:space="preserve">ADCT: </w:t>
      </w:r>
      <w:r w:rsidRPr="007D3EE0">
        <w:rPr>
          <w:bCs/>
          <w:iCs/>
        </w:rPr>
        <w:t>v</w:t>
      </w:r>
      <w:r w:rsidRPr="007D3EE0">
        <w:rPr>
          <w:bCs/>
          <w:iCs/>
          <w:vertAlign w:val="superscript"/>
        </w:rPr>
        <w:t>2</w:t>
      </w:r>
      <w:r w:rsidRPr="007D3EE0">
        <w:rPr>
          <w:bCs/>
          <w:iCs/>
        </w:rPr>
        <w:t>-v</w:t>
      </w:r>
      <w:r w:rsidRPr="007D3EE0">
        <w:rPr>
          <w:bCs/>
          <w:iCs/>
          <w:vertAlign w:val="subscript"/>
        </w:rPr>
        <w:t>0</w:t>
      </w:r>
      <w:r w:rsidRPr="007D3EE0">
        <w:rPr>
          <w:bCs/>
          <w:iCs/>
          <w:vertAlign w:val="superscript"/>
        </w:rPr>
        <w:t>2</w:t>
      </w:r>
      <w:r w:rsidRPr="007D3EE0">
        <w:rPr>
          <w:bCs/>
          <w:iCs/>
        </w:rPr>
        <w:t>= 2aS</w:t>
      </w:r>
      <w:r>
        <w:rPr>
          <w:bCs/>
          <w:iCs/>
        </w:rPr>
        <w:t xml:space="preserve"> =&gt; a = - 2000 m/s</w:t>
      </w:r>
      <w:r w:rsidRPr="00ED380E">
        <w:rPr>
          <w:bCs/>
          <w:iCs/>
          <w:vertAlign w:val="superscript"/>
        </w:rPr>
        <w:t>2</w:t>
      </w:r>
    </w:p>
    <w:p w:rsidR="00ED380E" w:rsidRDefault="00ED380E" w:rsidP="00ED380E">
      <w:pPr>
        <w:shd w:val="clear" w:color="auto" w:fill="FFFFFF"/>
        <w:tabs>
          <w:tab w:val="left" w:pos="284"/>
        </w:tabs>
        <w:spacing w:before="40" w:after="40"/>
        <w:jc w:val="both"/>
        <w:rPr>
          <w:bCs/>
          <w:iCs/>
        </w:rPr>
      </w:pPr>
      <w:r>
        <w:rPr>
          <w:bCs/>
          <w:iCs/>
        </w:rPr>
        <w:t xml:space="preserve">+ Lực cản của đất tác dụng vào vật là </w:t>
      </w:r>
    </w:p>
    <w:p w:rsidR="00ED380E" w:rsidRPr="00ED380E" w:rsidRDefault="00ED380E" w:rsidP="00ED380E">
      <w:pPr>
        <w:shd w:val="clear" w:color="auto" w:fill="FFFFFF"/>
        <w:tabs>
          <w:tab w:val="left" w:pos="284"/>
        </w:tabs>
        <w:spacing w:before="40" w:after="40"/>
        <w:jc w:val="both"/>
      </w:pPr>
      <w:r>
        <w:rPr>
          <w:bCs/>
          <w:iCs/>
        </w:rPr>
        <w:tab/>
        <w:t>F = m.a = 0,2 .2000 = 400N</w:t>
      </w:r>
    </w:p>
    <w:p w:rsidR="003866EE" w:rsidRPr="000870C8" w:rsidRDefault="003866EE" w:rsidP="003866EE">
      <w:pPr>
        <w:tabs>
          <w:tab w:val="left" w:pos="284"/>
          <w:tab w:val="left" w:pos="2835"/>
          <w:tab w:val="left" w:pos="5387"/>
          <w:tab w:val="left" w:pos="7938"/>
        </w:tabs>
        <w:spacing w:before="20" w:after="20"/>
        <w:jc w:val="center"/>
        <w:rPr>
          <w:lang w:val="nl-NL"/>
        </w:rPr>
      </w:pPr>
      <w:r w:rsidRPr="000870C8">
        <w:rPr>
          <w:lang w:val="nl-NL"/>
        </w:rPr>
        <w:t>---------- HẾT ----------</w:t>
      </w:r>
    </w:p>
    <w:p w:rsidR="003866EE" w:rsidRPr="000870C8" w:rsidRDefault="003866EE" w:rsidP="003866EE">
      <w:pPr>
        <w:tabs>
          <w:tab w:val="left" w:pos="284"/>
          <w:tab w:val="left" w:pos="2835"/>
          <w:tab w:val="left" w:pos="5387"/>
          <w:tab w:val="left" w:pos="7938"/>
        </w:tabs>
        <w:spacing w:before="20" w:after="20"/>
        <w:jc w:val="both"/>
        <w:rPr>
          <w:b/>
          <w:lang w:val="nl-NL"/>
        </w:rPr>
      </w:pPr>
    </w:p>
    <w:p w:rsidR="003866EE" w:rsidRPr="000870C8" w:rsidRDefault="003866EE" w:rsidP="003866EE">
      <w:pPr>
        <w:tabs>
          <w:tab w:val="left" w:pos="284"/>
          <w:tab w:val="left" w:pos="2835"/>
          <w:tab w:val="left" w:pos="5387"/>
          <w:tab w:val="left" w:pos="7938"/>
        </w:tabs>
        <w:spacing w:before="10" w:after="10"/>
        <w:jc w:val="both"/>
      </w:pPr>
    </w:p>
    <w:p w:rsidR="003866EE" w:rsidRPr="000870C8" w:rsidRDefault="003866EE" w:rsidP="003866EE">
      <w:pPr>
        <w:tabs>
          <w:tab w:val="left" w:pos="284"/>
          <w:tab w:val="left" w:pos="2835"/>
          <w:tab w:val="left" w:pos="5387"/>
          <w:tab w:val="left" w:pos="7938"/>
        </w:tabs>
        <w:spacing w:before="10" w:after="10"/>
        <w:jc w:val="both"/>
      </w:pPr>
    </w:p>
    <w:p w:rsidR="003866EE" w:rsidRPr="000870C8" w:rsidRDefault="003866EE" w:rsidP="003866EE">
      <w:pPr>
        <w:tabs>
          <w:tab w:val="left" w:pos="284"/>
          <w:tab w:val="left" w:pos="2835"/>
          <w:tab w:val="left" w:pos="5387"/>
          <w:tab w:val="left" w:pos="7938"/>
        </w:tabs>
        <w:spacing w:before="10" w:after="10"/>
        <w:jc w:val="both"/>
      </w:pPr>
    </w:p>
    <w:p w:rsidR="003866EE" w:rsidRPr="000870C8" w:rsidRDefault="003866EE" w:rsidP="003866EE">
      <w:pPr>
        <w:tabs>
          <w:tab w:val="left" w:pos="284"/>
          <w:tab w:val="left" w:pos="2835"/>
          <w:tab w:val="left" w:pos="5387"/>
          <w:tab w:val="left" w:pos="7938"/>
        </w:tabs>
        <w:spacing w:before="10" w:after="10"/>
        <w:jc w:val="both"/>
      </w:pPr>
    </w:p>
    <w:p w:rsidR="003866EE" w:rsidRPr="000870C8" w:rsidRDefault="003866EE" w:rsidP="003866EE">
      <w:pPr>
        <w:tabs>
          <w:tab w:val="left" w:pos="284"/>
          <w:tab w:val="left" w:pos="2835"/>
          <w:tab w:val="left" w:pos="5387"/>
          <w:tab w:val="left" w:pos="7938"/>
        </w:tabs>
        <w:spacing w:before="10" w:after="10"/>
        <w:jc w:val="both"/>
      </w:pPr>
    </w:p>
    <w:p w:rsidR="003866EE" w:rsidRPr="000870C8" w:rsidRDefault="003866EE" w:rsidP="003866EE">
      <w:pPr>
        <w:tabs>
          <w:tab w:val="left" w:pos="284"/>
          <w:tab w:val="left" w:pos="2835"/>
          <w:tab w:val="left" w:pos="5387"/>
          <w:tab w:val="left" w:pos="7938"/>
        </w:tabs>
        <w:spacing w:before="10" w:after="10"/>
        <w:jc w:val="both"/>
        <w:rPr>
          <w:bCs/>
        </w:rPr>
      </w:pPr>
    </w:p>
    <w:p w:rsidR="003866EE" w:rsidRPr="000870C8" w:rsidRDefault="003866EE" w:rsidP="003866EE">
      <w:pPr>
        <w:tabs>
          <w:tab w:val="left" w:pos="284"/>
          <w:tab w:val="left" w:pos="2835"/>
          <w:tab w:val="left" w:pos="5387"/>
          <w:tab w:val="left" w:pos="7938"/>
        </w:tabs>
        <w:spacing w:before="10" w:after="10"/>
      </w:pPr>
    </w:p>
    <w:p w:rsidR="00374698" w:rsidRPr="000870C8" w:rsidRDefault="00374698" w:rsidP="006E5CBE">
      <w:pPr>
        <w:tabs>
          <w:tab w:val="left" w:pos="284"/>
          <w:tab w:val="left" w:pos="2835"/>
          <w:tab w:val="left" w:pos="5387"/>
          <w:tab w:val="left" w:pos="7938"/>
        </w:tabs>
        <w:spacing w:before="10" w:after="10"/>
      </w:pPr>
    </w:p>
    <w:sectPr w:rsidR="00374698" w:rsidRPr="000870C8" w:rsidSect="00450C57">
      <w:pgSz w:w="11907" w:h="16840" w:code="9"/>
      <w:pgMar w:top="567" w:right="567" w:bottom="567"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7E62" w:rsidRDefault="009F7E62" w:rsidP="00BB5546">
      <w:r>
        <w:separator/>
      </w:r>
    </w:p>
  </w:endnote>
  <w:endnote w:type="continuationSeparator" w:id="0">
    <w:p w:rsidR="009F7E62" w:rsidRDefault="009F7E62" w:rsidP="00BB55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7E62" w:rsidRDefault="009F7E62" w:rsidP="00BB5546">
      <w:r>
        <w:separator/>
      </w:r>
    </w:p>
  </w:footnote>
  <w:footnote w:type="continuationSeparator" w:id="0">
    <w:p w:rsidR="009F7E62" w:rsidRDefault="009F7E62" w:rsidP="00BB554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CC273CC"/>
    <w:multiLevelType w:val="multilevel"/>
    <w:tmpl w:val="C5C4AA3C"/>
    <w:lvl w:ilvl="0">
      <w:start w:val="1"/>
      <w:numFmt w:val="decimal"/>
      <w:lvlText w:val="%1."/>
      <w:lvlJc w:val="left"/>
      <w:pPr>
        <w:ind w:left="405" w:hanging="405"/>
      </w:pPr>
      <w:rPr>
        <w:rFonts w:cs="Times New Roman" w:hint="default"/>
      </w:rPr>
    </w:lvl>
    <w:lvl w:ilvl="1">
      <w:start w:val="1"/>
      <w:numFmt w:val="decimal"/>
      <w:lvlText w:val="%1.%2."/>
      <w:lvlJc w:val="left"/>
      <w:pPr>
        <w:ind w:left="405" w:hanging="405"/>
      </w:pPr>
      <w:rPr>
        <w:rFonts w:cs="Times New Roman" w:hint="default"/>
        <w:b/>
        <w:bCs/>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 w15:restartNumberingAfterBreak="0">
    <w:nsid w:val="70FA0411"/>
    <w:multiLevelType w:val="multilevel"/>
    <w:tmpl w:val="C5C4AA3C"/>
    <w:lvl w:ilvl="0">
      <w:start w:val="1"/>
      <w:numFmt w:val="decimal"/>
      <w:lvlText w:val="%1."/>
      <w:lvlJc w:val="left"/>
      <w:pPr>
        <w:ind w:left="405" w:hanging="405"/>
      </w:pPr>
      <w:rPr>
        <w:rFonts w:cs="Times New Roman" w:hint="default"/>
      </w:rPr>
    </w:lvl>
    <w:lvl w:ilvl="1">
      <w:start w:val="1"/>
      <w:numFmt w:val="decimal"/>
      <w:lvlText w:val="%1.%2."/>
      <w:lvlJc w:val="left"/>
      <w:pPr>
        <w:ind w:left="405" w:hanging="405"/>
      </w:pPr>
      <w:rPr>
        <w:rFonts w:cs="Times New Roman" w:hint="default"/>
        <w:b/>
        <w:bCs/>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2C30"/>
    <w:rsid w:val="0000649C"/>
    <w:rsid w:val="000134B2"/>
    <w:rsid w:val="0002615C"/>
    <w:rsid w:val="000277A5"/>
    <w:rsid w:val="000437C1"/>
    <w:rsid w:val="0004583B"/>
    <w:rsid w:val="00054922"/>
    <w:rsid w:val="00063C95"/>
    <w:rsid w:val="000735AA"/>
    <w:rsid w:val="000870C8"/>
    <w:rsid w:val="00090580"/>
    <w:rsid w:val="000C6516"/>
    <w:rsid w:val="000D04D1"/>
    <w:rsid w:val="000D3E2E"/>
    <w:rsid w:val="000D702D"/>
    <w:rsid w:val="000E1A23"/>
    <w:rsid w:val="000E201D"/>
    <w:rsid w:val="00112FAB"/>
    <w:rsid w:val="00116D52"/>
    <w:rsid w:val="001347EF"/>
    <w:rsid w:val="00136F57"/>
    <w:rsid w:val="00160630"/>
    <w:rsid w:val="00182511"/>
    <w:rsid w:val="0018314D"/>
    <w:rsid w:val="00184F43"/>
    <w:rsid w:val="00187320"/>
    <w:rsid w:val="001A188A"/>
    <w:rsid w:val="001B3C20"/>
    <w:rsid w:val="001B6334"/>
    <w:rsid w:val="001C2DB6"/>
    <w:rsid w:val="001F0492"/>
    <w:rsid w:val="001F4FFB"/>
    <w:rsid w:val="001F5F57"/>
    <w:rsid w:val="00211EDE"/>
    <w:rsid w:val="00226507"/>
    <w:rsid w:val="00243BFD"/>
    <w:rsid w:val="00260922"/>
    <w:rsid w:val="00280DC6"/>
    <w:rsid w:val="002932C8"/>
    <w:rsid w:val="00294897"/>
    <w:rsid w:val="002A035E"/>
    <w:rsid w:val="002D2109"/>
    <w:rsid w:val="002E7542"/>
    <w:rsid w:val="002F1843"/>
    <w:rsid w:val="00313640"/>
    <w:rsid w:val="003264EF"/>
    <w:rsid w:val="003351D0"/>
    <w:rsid w:val="0034342E"/>
    <w:rsid w:val="003568E5"/>
    <w:rsid w:val="00373375"/>
    <w:rsid w:val="00374698"/>
    <w:rsid w:val="003866EE"/>
    <w:rsid w:val="00396C8A"/>
    <w:rsid w:val="003B06B7"/>
    <w:rsid w:val="003B66C7"/>
    <w:rsid w:val="003B6CB6"/>
    <w:rsid w:val="003C60D1"/>
    <w:rsid w:val="003D342C"/>
    <w:rsid w:val="003D6068"/>
    <w:rsid w:val="003F19AE"/>
    <w:rsid w:val="004210B1"/>
    <w:rsid w:val="004337B7"/>
    <w:rsid w:val="00450C57"/>
    <w:rsid w:val="00452EB3"/>
    <w:rsid w:val="00455404"/>
    <w:rsid w:val="004572BC"/>
    <w:rsid w:val="0046348B"/>
    <w:rsid w:val="00475F03"/>
    <w:rsid w:val="00492C30"/>
    <w:rsid w:val="004B0459"/>
    <w:rsid w:val="004C7C0B"/>
    <w:rsid w:val="004D29BF"/>
    <w:rsid w:val="004D54E8"/>
    <w:rsid w:val="005013C0"/>
    <w:rsid w:val="00526D2B"/>
    <w:rsid w:val="00527CCF"/>
    <w:rsid w:val="00530E8E"/>
    <w:rsid w:val="00531FF8"/>
    <w:rsid w:val="005356B5"/>
    <w:rsid w:val="00544BB6"/>
    <w:rsid w:val="005457E4"/>
    <w:rsid w:val="00556127"/>
    <w:rsid w:val="00560313"/>
    <w:rsid w:val="0056661C"/>
    <w:rsid w:val="00570F5E"/>
    <w:rsid w:val="0059319B"/>
    <w:rsid w:val="005B14B2"/>
    <w:rsid w:val="005B54AD"/>
    <w:rsid w:val="005C19CA"/>
    <w:rsid w:val="005C319F"/>
    <w:rsid w:val="005C532B"/>
    <w:rsid w:val="005F2C00"/>
    <w:rsid w:val="005F4703"/>
    <w:rsid w:val="005F65D5"/>
    <w:rsid w:val="00601A44"/>
    <w:rsid w:val="006071BA"/>
    <w:rsid w:val="006118C7"/>
    <w:rsid w:val="00613FC2"/>
    <w:rsid w:val="00620027"/>
    <w:rsid w:val="006240AC"/>
    <w:rsid w:val="00641F4E"/>
    <w:rsid w:val="00643437"/>
    <w:rsid w:val="00661ED7"/>
    <w:rsid w:val="00664BE9"/>
    <w:rsid w:val="00671A9C"/>
    <w:rsid w:val="00675EC1"/>
    <w:rsid w:val="00691B49"/>
    <w:rsid w:val="00697001"/>
    <w:rsid w:val="006A140E"/>
    <w:rsid w:val="006A7501"/>
    <w:rsid w:val="006B1A30"/>
    <w:rsid w:val="006B1BBD"/>
    <w:rsid w:val="006D3056"/>
    <w:rsid w:val="006D7F86"/>
    <w:rsid w:val="006E3354"/>
    <w:rsid w:val="006E5CBE"/>
    <w:rsid w:val="006F77A9"/>
    <w:rsid w:val="00705DD5"/>
    <w:rsid w:val="00714143"/>
    <w:rsid w:val="00734274"/>
    <w:rsid w:val="007514BE"/>
    <w:rsid w:val="00757943"/>
    <w:rsid w:val="00790D21"/>
    <w:rsid w:val="007A01D2"/>
    <w:rsid w:val="007B04B0"/>
    <w:rsid w:val="007D311B"/>
    <w:rsid w:val="007D3EE0"/>
    <w:rsid w:val="007D75DA"/>
    <w:rsid w:val="007E03F5"/>
    <w:rsid w:val="007F00EF"/>
    <w:rsid w:val="0080226B"/>
    <w:rsid w:val="00805F9C"/>
    <w:rsid w:val="00847BF3"/>
    <w:rsid w:val="00855DD2"/>
    <w:rsid w:val="00863A90"/>
    <w:rsid w:val="00873EBA"/>
    <w:rsid w:val="00885B37"/>
    <w:rsid w:val="008A1A4B"/>
    <w:rsid w:val="008A1FA3"/>
    <w:rsid w:val="008B453F"/>
    <w:rsid w:val="008B4D5A"/>
    <w:rsid w:val="008B62EC"/>
    <w:rsid w:val="008F748A"/>
    <w:rsid w:val="00906166"/>
    <w:rsid w:val="00907A1C"/>
    <w:rsid w:val="00910334"/>
    <w:rsid w:val="00916EF2"/>
    <w:rsid w:val="009254B0"/>
    <w:rsid w:val="00926CE8"/>
    <w:rsid w:val="00942859"/>
    <w:rsid w:val="00945B1E"/>
    <w:rsid w:val="009647EC"/>
    <w:rsid w:val="00966B27"/>
    <w:rsid w:val="00974C8A"/>
    <w:rsid w:val="0098002B"/>
    <w:rsid w:val="00987013"/>
    <w:rsid w:val="0099225D"/>
    <w:rsid w:val="009A0033"/>
    <w:rsid w:val="009A13B0"/>
    <w:rsid w:val="009A3B13"/>
    <w:rsid w:val="009A7243"/>
    <w:rsid w:val="009B550E"/>
    <w:rsid w:val="009C13B9"/>
    <w:rsid w:val="009D7F24"/>
    <w:rsid w:val="009E3192"/>
    <w:rsid w:val="009F2B70"/>
    <w:rsid w:val="009F7E62"/>
    <w:rsid w:val="00A11CDC"/>
    <w:rsid w:val="00A14273"/>
    <w:rsid w:val="00A25EE6"/>
    <w:rsid w:val="00A35D71"/>
    <w:rsid w:val="00A4171D"/>
    <w:rsid w:val="00A44265"/>
    <w:rsid w:val="00A469A8"/>
    <w:rsid w:val="00A7363E"/>
    <w:rsid w:val="00A912AD"/>
    <w:rsid w:val="00AB52BF"/>
    <w:rsid w:val="00AD53C2"/>
    <w:rsid w:val="00AE02E4"/>
    <w:rsid w:val="00AF1ADF"/>
    <w:rsid w:val="00AF5C99"/>
    <w:rsid w:val="00B24D0B"/>
    <w:rsid w:val="00B44F35"/>
    <w:rsid w:val="00B54ECC"/>
    <w:rsid w:val="00B55AF2"/>
    <w:rsid w:val="00B604C7"/>
    <w:rsid w:val="00B8557A"/>
    <w:rsid w:val="00B873A1"/>
    <w:rsid w:val="00B96AA0"/>
    <w:rsid w:val="00BA1C70"/>
    <w:rsid w:val="00BA7DBC"/>
    <w:rsid w:val="00BB5546"/>
    <w:rsid w:val="00BD7A02"/>
    <w:rsid w:val="00BE79CA"/>
    <w:rsid w:val="00BF72F8"/>
    <w:rsid w:val="00C126E0"/>
    <w:rsid w:val="00C142C6"/>
    <w:rsid w:val="00C14446"/>
    <w:rsid w:val="00C16D8C"/>
    <w:rsid w:val="00C22DAF"/>
    <w:rsid w:val="00C27324"/>
    <w:rsid w:val="00C30E60"/>
    <w:rsid w:val="00C33746"/>
    <w:rsid w:val="00C40CB4"/>
    <w:rsid w:val="00C43863"/>
    <w:rsid w:val="00C86C70"/>
    <w:rsid w:val="00C86E8A"/>
    <w:rsid w:val="00C92224"/>
    <w:rsid w:val="00C95ADF"/>
    <w:rsid w:val="00CA31D7"/>
    <w:rsid w:val="00CC7F42"/>
    <w:rsid w:val="00CD5AE0"/>
    <w:rsid w:val="00CE1E55"/>
    <w:rsid w:val="00CE2617"/>
    <w:rsid w:val="00CE5553"/>
    <w:rsid w:val="00CE65E1"/>
    <w:rsid w:val="00CF120C"/>
    <w:rsid w:val="00CF2458"/>
    <w:rsid w:val="00D00599"/>
    <w:rsid w:val="00D07E9B"/>
    <w:rsid w:val="00D10181"/>
    <w:rsid w:val="00D10D4A"/>
    <w:rsid w:val="00D24F74"/>
    <w:rsid w:val="00D279AD"/>
    <w:rsid w:val="00D31788"/>
    <w:rsid w:val="00D34CFE"/>
    <w:rsid w:val="00D40B77"/>
    <w:rsid w:val="00D50B46"/>
    <w:rsid w:val="00D65D95"/>
    <w:rsid w:val="00DA453A"/>
    <w:rsid w:val="00DA7A21"/>
    <w:rsid w:val="00DF15AE"/>
    <w:rsid w:val="00E02525"/>
    <w:rsid w:val="00E15F40"/>
    <w:rsid w:val="00E44519"/>
    <w:rsid w:val="00E6193A"/>
    <w:rsid w:val="00E61C49"/>
    <w:rsid w:val="00E904EB"/>
    <w:rsid w:val="00EA4949"/>
    <w:rsid w:val="00EB2BAB"/>
    <w:rsid w:val="00EB756F"/>
    <w:rsid w:val="00ED22F1"/>
    <w:rsid w:val="00ED380E"/>
    <w:rsid w:val="00ED4372"/>
    <w:rsid w:val="00EE3152"/>
    <w:rsid w:val="00EF0356"/>
    <w:rsid w:val="00EF32A0"/>
    <w:rsid w:val="00F04080"/>
    <w:rsid w:val="00F214F3"/>
    <w:rsid w:val="00F22201"/>
    <w:rsid w:val="00F27564"/>
    <w:rsid w:val="00F31EFF"/>
    <w:rsid w:val="00F468C4"/>
    <w:rsid w:val="00F5550C"/>
    <w:rsid w:val="00F62DFA"/>
    <w:rsid w:val="00F64AD9"/>
    <w:rsid w:val="00F816E6"/>
    <w:rsid w:val="00F9332B"/>
    <w:rsid w:val="00F94493"/>
    <w:rsid w:val="00FA6131"/>
    <w:rsid w:val="00FB496E"/>
    <w:rsid w:val="00FC0645"/>
    <w:rsid w:val="00FC3569"/>
    <w:rsid w:val="00FC3FEE"/>
    <w:rsid w:val="00FD2853"/>
    <w:rsid w:val="00FE6AAF"/>
    <w:rsid w:val="00FE6C87"/>
    <w:rsid w:val="00FF23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allowincell="f" fillcolor="white">
      <v:fill color="white"/>
      <v:textbox inset="0,0,0,0"/>
    </o:shapedefaults>
    <o:shapelayout v:ext="edit">
      <o:idmap v:ext="edit" data="1"/>
    </o:shapelayout>
  </w:shapeDefaults>
  <w:decimalSymbol w:val="."/>
  <w:listSeparator w:val=","/>
  <w14:docId w14:val="190CC62A"/>
  <w15:chartTrackingRefBased/>
  <w15:docId w15:val="{A8EDEE30-748F-48A4-B44C-C77202E9D7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2C3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92C3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rsid w:val="00492C30"/>
    <w:pPr>
      <w:spacing w:after="160" w:line="240" w:lineRule="exact"/>
      <w:ind w:left="567"/>
    </w:pPr>
    <w:rPr>
      <w:b/>
      <w:bCs/>
      <w:sz w:val="20"/>
      <w:szCs w:val="20"/>
    </w:rPr>
  </w:style>
  <w:style w:type="paragraph" w:customStyle="1" w:styleId="Char">
    <w:name w:val="Char"/>
    <w:basedOn w:val="Normal"/>
    <w:semiHidden/>
    <w:rsid w:val="008A1A4B"/>
    <w:pPr>
      <w:spacing w:after="160" w:line="240" w:lineRule="exact"/>
    </w:pPr>
    <w:rPr>
      <w:rFonts w:ascii="Arial" w:hAnsi="Arial"/>
      <w:sz w:val="22"/>
      <w:szCs w:val="22"/>
    </w:rPr>
  </w:style>
  <w:style w:type="paragraph" w:styleId="ListParagraph">
    <w:name w:val="List Paragraph"/>
    <w:basedOn w:val="Normal"/>
    <w:qFormat/>
    <w:rsid w:val="00E44519"/>
    <w:pPr>
      <w:ind w:left="720"/>
      <w:contextualSpacing/>
    </w:pPr>
    <w:rPr>
      <w:rFonts w:ascii="Calibri" w:hAnsi="Calibri"/>
      <w:sz w:val="22"/>
      <w:szCs w:val="22"/>
    </w:rPr>
  </w:style>
  <w:style w:type="paragraph" w:customStyle="1" w:styleId="Normal0">
    <w:name w:val="Normal_0"/>
    <w:qFormat/>
    <w:rsid w:val="00531FF8"/>
    <w:pPr>
      <w:widowControl w:val="0"/>
    </w:pPr>
    <w:rPr>
      <w:sz w:val="24"/>
      <w:szCs w:val="24"/>
    </w:rPr>
  </w:style>
  <w:style w:type="paragraph" w:styleId="NormalWeb">
    <w:name w:val="Normal (Web)"/>
    <w:basedOn w:val="Normal0"/>
    <w:uiPriority w:val="99"/>
    <w:rsid w:val="00B604C7"/>
    <w:pPr>
      <w:spacing w:before="100" w:beforeAutospacing="1" w:after="100" w:afterAutospacing="1"/>
    </w:pPr>
  </w:style>
  <w:style w:type="paragraph" w:customStyle="1" w:styleId="CharChar3CharCharCharChar">
    <w:name w:val="Char Char3 Char Char Char Char"/>
    <w:basedOn w:val="Normal"/>
    <w:rsid w:val="00313640"/>
    <w:pPr>
      <w:spacing w:after="160" w:line="240" w:lineRule="exact"/>
      <w:ind w:left="567"/>
    </w:pPr>
    <w:rPr>
      <w:b/>
      <w:bCs/>
      <w:sz w:val="20"/>
      <w:szCs w:val="20"/>
    </w:rPr>
  </w:style>
  <w:style w:type="paragraph" w:customStyle="1" w:styleId="CharChar3CharCharCharCharCharChar">
    <w:name w:val="Char Char3 Char Char Char Char Char Char"/>
    <w:basedOn w:val="Normal"/>
    <w:rsid w:val="00313640"/>
    <w:pPr>
      <w:spacing w:after="160" w:line="240" w:lineRule="exact"/>
      <w:ind w:left="567"/>
    </w:pPr>
    <w:rPr>
      <w:b/>
      <w:bCs/>
      <w:sz w:val="20"/>
      <w:szCs w:val="20"/>
    </w:rPr>
  </w:style>
  <w:style w:type="paragraph" w:customStyle="1" w:styleId="MucconCharCharChar">
    <w:name w:val="Muc con Char Char Char"/>
    <w:basedOn w:val="Normal"/>
    <w:rsid w:val="00942859"/>
    <w:pPr>
      <w:spacing w:after="160" w:line="240" w:lineRule="exact"/>
      <w:ind w:left="567"/>
    </w:pPr>
    <w:rPr>
      <w:b/>
      <w:bCs/>
      <w:sz w:val="20"/>
      <w:szCs w:val="20"/>
    </w:rPr>
  </w:style>
  <w:style w:type="paragraph" w:styleId="NoSpacing">
    <w:name w:val="No Spacing"/>
    <w:uiPriority w:val="1"/>
    <w:qFormat/>
    <w:rsid w:val="00160630"/>
    <w:pPr>
      <w:widowControl w:val="0"/>
    </w:pPr>
    <w:rPr>
      <w:rFonts w:ascii="Calibri" w:eastAsia="Calibri" w:hAnsi="Calibri"/>
    </w:rPr>
  </w:style>
  <w:style w:type="paragraph" w:styleId="Header">
    <w:name w:val="header"/>
    <w:basedOn w:val="Normal"/>
    <w:link w:val="HeaderChar"/>
    <w:rsid w:val="00BB5546"/>
    <w:pPr>
      <w:tabs>
        <w:tab w:val="center" w:pos="4680"/>
        <w:tab w:val="right" w:pos="9360"/>
      </w:tabs>
    </w:pPr>
  </w:style>
  <w:style w:type="character" w:customStyle="1" w:styleId="HeaderChar">
    <w:name w:val="Header Char"/>
    <w:link w:val="Header"/>
    <w:rsid w:val="00BB5546"/>
    <w:rPr>
      <w:sz w:val="24"/>
      <w:szCs w:val="24"/>
    </w:rPr>
  </w:style>
  <w:style w:type="paragraph" w:styleId="Footer">
    <w:name w:val="footer"/>
    <w:basedOn w:val="Normal"/>
    <w:link w:val="FooterChar"/>
    <w:rsid w:val="00BB5546"/>
    <w:pPr>
      <w:tabs>
        <w:tab w:val="center" w:pos="4680"/>
        <w:tab w:val="right" w:pos="9360"/>
      </w:tabs>
    </w:pPr>
  </w:style>
  <w:style w:type="character" w:customStyle="1" w:styleId="FooterChar">
    <w:name w:val="Footer Char"/>
    <w:link w:val="Footer"/>
    <w:rsid w:val="00BB5546"/>
    <w:rPr>
      <w:sz w:val="24"/>
      <w:szCs w:val="24"/>
    </w:rPr>
  </w:style>
  <w:style w:type="paragraph" w:styleId="BodyText">
    <w:name w:val="Body Text"/>
    <w:basedOn w:val="Normal0"/>
    <w:link w:val="BodyTextChar"/>
    <w:uiPriority w:val="1"/>
    <w:unhideWhenUsed/>
    <w:qFormat/>
    <w:rsid w:val="00226507"/>
    <w:pPr>
      <w:autoSpaceDE w:val="0"/>
      <w:autoSpaceDN w:val="0"/>
    </w:pPr>
    <w:rPr>
      <w:rFonts w:hint="cs"/>
      <w:sz w:val="28"/>
      <w:szCs w:val="28"/>
    </w:rPr>
  </w:style>
  <w:style w:type="character" w:customStyle="1" w:styleId="BodyTextChar">
    <w:name w:val="Body Text Char"/>
    <w:link w:val="BodyText"/>
    <w:uiPriority w:val="1"/>
    <w:rsid w:val="00226507"/>
    <w:rPr>
      <w:sz w:val="28"/>
      <w:szCs w:val="28"/>
    </w:rPr>
  </w:style>
  <w:style w:type="character" w:styleId="Hyperlink">
    <w:name w:val="Hyperlink"/>
    <w:basedOn w:val="DefaultParagraphFont"/>
    <w:rsid w:val="001F5F57"/>
    <w:rPr>
      <w:color w:val="0563C1" w:themeColor="hyperlink"/>
      <w:u w:val="single"/>
    </w:rPr>
  </w:style>
  <w:style w:type="character" w:styleId="PlaceholderText">
    <w:name w:val="Placeholder Text"/>
    <w:basedOn w:val="DefaultParagraphFont"/>
    <w:uiPriority w:val="99"/>
    <w:semiHidden/>
    <w:rsid w:val="00D40B7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603097">
      <w:bodyDiv w:val="1"/>
      <w:marLeft w:val="0"/>
      <w:marRight w:val="0"/>
      <w:marTop w:val="0"/>
      <w:marBottom w:val="0"/>
      <w:divBdr>
        <w:top w:val="none" w:sz="0" w:space="0" w:color="auto"/>
        <w:left w:val="none" w:sz="0" w:space="0" w:color="auto"/>
        <w:bottom w:val="none" w:sz="0" w:space="0" w:color="auto"/>
        <w:right w:val="none" w:sz="0" w:space="0" w:color="auto"/>
      </w:divBdr>
    </w:div>
    <w:div w:id="209461033">
      <w:bodyDiv w:val="1"/>
      <w:marLeft w:val="0"/>
      <w:marRight w:val="0"/>
      <w:marTop w:val="0"/>
      <w:marBottom w:val="0"/>
      <w:divBdr>
        <w:top w:val="none" w:sz="0" w:space="0" w:color="auto"/>
        <w:left w:val="none" w:sz="0" w:space="0" w:color="auto"/>
        <w:bottom w:val="none" w:sz="0" w:space="0" w:color="auto"/>
        <w:right w:val="none" w:sz="0" w:space="0" w:color="auto"/>
      </w:divBdr>
    </w:div>
    <w:div w:id="308829182">
      <w:bodyDiv w:val="1"/>
      <w:marLeft w:val="0"/>
      <w:marRight w:val="0"/>
      <w:marTop w:val="0"/>
      <w:marBottom w:val="0"/>
      <w:divBdr>
        <w:top w:val="none" w:sz="0" w:space="0" w:color="auto"/>
        <w:left w:val="none" w:sz="0" w:space="0" w:color="auto"/>
        <w:bottom w:val="none" w:sz="0" w:space="0" w:color="auto"/>
        <w:right w:val="none" w:sz="0" w:space="0" w:color="auto"/>
      </w:divBdr>
    </w:div>
    <w:div w:id="439378591">
      <w:bodyDiv w:val="1"/>
      <w:marLeft w:val="0"/>
      <w:marRight w:val="0"/>
      <w:marTop w:val="0"/>
      <w:marBottom w:val="0"/>
      <w:divBdr>
        <w:top w:val="none" w:sz="0" w:space="0" w:color="auto"/>
        <w:left w:val="none" w:sz="0" w:space="0" w:color="auto"/>
        <w:bottom w:val="none" w:sz="0" w:space="0" w:color="auto"/>
        <w:right w:val="none" w:sz="0" w:space="0" w:color="auto"/>
      </w:divBdr>
    </w:div>
    <w:div w:id="526915285">
      <w:bodyDiv w:val="1"/>
      <w:marLeft w:val="0"/>
      <w:marRight w:val="0"/>
      <w:marTop w:val="0"/>
      <w:marBottom w:val="0"/>
      <w:divBdr>
        <w:top w:val="none" w:sz="0" w:space="0" w:color="auto"/>
        <w:left w:val="none" w:sz="0" w:space="0" w:color="auto"/>
        <w:bottom w:val="none" w:sz="0" w:space="0" w:color="auto"/>
        <w:right w:val="none" w:sz="0" w:space="0" w:color="auto"/>
      </w:divBdr>
    </w:div>
    <w:div w:id="720254719">
      <w:bodyDiv w:val="1"/>
      <w:marLeft w:val="0"/>
      <w:marRight w:val="0"/>
      <w:marTop w:val="0"/>
      <w:marBottom w:val="0"/>
      <w:divBdr>
        <w:top w:val="none" w:sz="0" w:space="0" w:color="auto"/>
        <w:left w:val="none" w:sz="0" w:space="0" w:color="auto"/>
        <w:bottom w:val="none" w:sz="0" w:space="0" w:color="auto"/>
        <w:right w:val="none" w:sz="0" w:space="0" w:color="auto"/>
      </w:divBdr>
    </w:div>
    <w:div w:id="751900690">
      <w:bodyDiv w:val="1"/>
      <w:marLeft w:val="0"/>
      <w:marRight w:val="0"/>
      <w:marTop w:val="0"/>
      <w:marBottom w:val="0"/>
      <w:divBdr>
        <w:top w:val="none" w:sz="0" w:space="0" w:color="auto"/>
        <w:left w:val="none" w:sz="0" w:space="0" w:color="auto"/>
        <w:bottom w:val="none" w:sz="0" w:space="0" w:color="auto"/>
        <w:right w:val="none" w:sz="0" w:space="0" w:color="auto"/>
      </w:divBdr>
    </w:div>
    <w:div w:id="996029810">
      <w:bodyDiv w:val="1"/>
      <w:marLeft w:val="0"/>
      <w:marRight w:val="0"/>
      <w:marTop w:val="0"/>
      <w:marBottom w:val="0"/>
      <w:divBdr>
        <w:top w:val="none" w:sz="0" w:space="0" w:color="auto"/>
        <w:left w:val="none" w:sz="0" w:space="0" w:color="auto"/>
        <w:bottom w:val="none" w:sz="0" w:space="0" w:color="auto"/>
        <w:right w:val="none" w:sz="0" w:space="0" w:color="auto"/>
      </w:divBdr>
    </w:div>
    <w:div w:id="1310131754">
      <w:bodyDiv w:val="1"/>
      <w:marLeft w:val="0"/>
      <w:marRight w:val="0"/>
      <w:marTop w:val="0"/>
      <w:marBottom w:val="0"/>
      <w:divBdr>
        <w:top w:val="none" w:sz="0" w:space="0" w:color="auto"/>
        <w:left w:val="none" w:sz="0" w:space="0" w:color="auto"/>
        <w:bottom w:val="none" w:sz="0" w:space="0" w:color="auto"/>
        <w:right w:val="none" w:sz="0" w:space="0" w:color="auto"/>
      </w:divBdr>
    </w:div>
    <w:div w:id="1344209412">
      <w:bodyDiv w:val="1"/>
      <w:marLeft w:val="0"/>
      <w:marRight w:val="0"/>
      <w:marTop w:val="0"/>
      <w:marBottom w:val="0"/>
      <w:divBdr>
        <w:top w:val="none" w:sz="0" w:space="0" w:color="auto"/>
        <w:left w:val="none" w:sz="0" w:space="0" w:color="auto"/>
        <w:bottom w:val="none" w:sz="0" w:space="0" w:color="auto"/>
        <w:right w:val="none" w:sz="0" w:space="0" w:color="auto"/>
      </w:divBdr>
    </w:div>
    <w:div w:id="1390573711">
      <w:bodyDiv w:val="1"/>
      <w:marLeft w:val="0"/>
      <w:marRight w:val="0"/>
      <w:marTop w:val="0"/>
      <w:marBottom w:val="0"/>
      <w:divBdr>
        <w:top w:val="none" w:sz="0" w:space="0" w:color="auto"/>
        <w:left w:val="none" w:sz="0" w:space="0" w:color="auto"/>
        <w:bottom w:val="none" w:sz="0" w:space="0" w:color="auto"/>
        <w:right w:val="none" w:sz="0" w:space="0" w:color="auto"/>
      </w:divBdr>
    </w:div>
    <w:div w:id="1550340437">
      <w:bodyDiv w:val="1"/>
      <w:marLeft w:val="0"/>
      <w:marRight w:val="0"/>
      <w:marTop w:val="0"/>
      <w:marBottom w:val="0"/>
      <w:divBdr>
        <w:top w:val="none" w:sz="0" w:space="0" w:color="auto"/>
        <w:left w:val="none" w:sz="0" w:space="0" w:color="auto"/>
        <w:bottom w:val="none" w:sz="0" w:space="0" w:color="auto"/>
        <w:right w:val="none" w:sz="0" w:space="0" w:color="auto"/>
      </w:divBdr>
    </w:div>
    <w:div w:id="1665737148">
      <w:bodyDiv w:val="1"/>
      <w:marLeft w:val="0"/>
      <w:marRight w:val="0"/>
      <w:marTop w:val="0"/>
      <w:marBottom w:val="0"/>
      <w:divBdr>
        <w:top w:val="none" w:sz="0" w:space="0" w:color="auto"/>
        <w:left w:val="none" w:sz="0" w:space="0" w:color="auto"/>
        <w:bottom w:val="none" w:sz="0" w:space="0" w:color="auto"/>
        <w:right w:val="none" w:sz="0" w:space="0" w:color="auto"/>
      </w:divBdr>
    </w:div>
    <w:div w:id="1672562228">
      <w:bodyDiv w:val="1"/>
      <w:marLeft w:val="0"/>
      <w:marRight w:val="0"/>
      <w:marTop w:val="0"/>
      <w:marBottom w:val="0"/>
      <w:divBdr>
        <w:top w:val="none" w:sz="0" w:space="0" w:color="auto"/>
        <w:left w:val="none" w:sz="0" w:space="0" w:color="auto"/>
        <w:bottom w:val="none" w:sz="0" w:space="0" w:color="auto"/>
        <w:right w:val="none" w:sz="0" w:space="0" w:color="auto"/>
      </w:divBdr>
    </w:div>
    <w:div w:id="1867786776">
      <w:bodyDiv w:val="1"/>
      <w:marLeft w:val="0"/>
      <w:marRight w:val="0"/>
      <w:marTop w:val="0"/>
      <w:marBottom w:val="0"/>
      <w:divBdr>
        <w:top w:val="none" w:sz="0" w:space="0" w:color="auto"/>
        <w:left w:val="none" w:sz="0" w:space="0" w:color="auto"/>
        <w:bottom w:val="none" w:sz="0" w:space="0" w:color="auto"/>
        <w:right w:val="none" w:sz="0" w:space="0" w:color="auto"/>
      </w:divBdr>
    </w:div>
    <w:div w:id="1944920722">
      <w:bodyDiv w:val="1"/>
      <w:marLeft w:val="0"/>
      <w:marRight w:val="0"/>
      <w:marTop w:val="0"/>
      <w:marBottom w:val="0"/>
      <w:divBdr>
        <w:top w:val="none" w:sz="0" w:space="0" w:color="auto"/>
        <w:left w:val="none" w:sz="0" w:space="0" w:color="auto"/>
        <w:bottom w:val="none" w:sz="0" w:space="0" w:color="auto"/>
        <w:right w:val="none" w:sz="0" w:space="0" w:color="auto"/>
      </w:divBdr>
    </w:div>
    <w:div w:id="1995377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oleObject" Target="embeddings/oleObject22.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7.bin"/><Relationship Id="rId42" Type="http://schemas.openxmlformats.org/officeDocument/2006/relationships/oleObject" Target="embeddings/oleObject2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6.bin"/><Relationship Id="rId38"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5.bin"/><Relationship Id="rId37" Type="http://schemas.openxmlformats.org/officeDocument/2006/relationships/oleObject" Target="embeddings/oleObject20.bin"/><Relationship Id="rId40"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8.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BAAA77-9794-412B-80E8-FFC72F2A3F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5</Pages>
  <Words>1745</Words>
  <Characters>9953</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SỞ GD – ĐT QUẢNG NAM</vt:lpstr>
    </vt:vector>
  </TitlesOfParts>
  <Company/>
  <LinksUpToDate>false</LinksUpToDate>
  <CharactersWithSpaces>11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23-01-17T01:35:00Z</dcterms:created>
  <dcterms:modified xsi:type="dcterms:W3CDTF">2023-01-17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